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A0082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A0082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numPr>
              <w:ilvl w:val="0"/>
              <w:numId w:val="0"/>
            </w:numPr>
            <w:ind w:left="432" w:hanging="432"/>
          </w:pPr>
          <w:r>
            <w:t>Inhoudsopgave</w:t>
          </w:r>
        </w:p>
        <w:p w14:paraId="121F953F" w14:textId="77777777" w:rsidR="00A008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A00825">
          <w:pPr>
            <w:pStyle w:val="Inhopg1"/>
            <w:rPr>
              <w:rFonts w:eastAsiaTheme="minorEastAsia"/>
              <w:b w:val="0"/>
              <w:noProof/>
              <w:lang w:eastAsia="nl-NL"/>
            </w:rPr>
          </w:pPr>
          <w:hyperlink w:anchor="_Toc494730388" w:history="1">
            <w:r w:rsidRPr="00625FED">
              <w:rPr>
                <w:rStyle w:val="Hyperlink"/>
                <w:noProof/>
              </w:rPr>
              <w:t>1</w:t>
            </w:r>
            <w:r>
              <w:rPr>
                <w:rFonts w:eastAsiaTheme="minorEastAsia"/>
                <w:b w:val="0"/>
                <w:noProof/>
                <w:lang w:eastAsia="nl-NL"/>
              </w:rPr>
              <w:tab/>
            </w:r>
            <w:r w:rsidRPr="00625FED">
              <w:rPr>
                <w:rStyle w:val="Hyperlink"/>
                <w:noProof/>
              </w:rPr>
              <w:t>Inleiding</w:t>
            </w:r>
            <w:r>
              <w:rPr>
                <w:noProof/>
                <w:webHidden/>
              </w:rPr>
              <w:tab/>
            </w:r>
            <w:r>
              <w:rPr>
                <w:noProof/>
                <w:webHidden/>
              </w:rPr>
              <w:fldChar w:fldCharType="begin"/>
            </w:r>
            <w:r>
              <w:rPr>
                <w:noProof/>
                <w:webHidden/>
              </w:rPr>
              <w:instrText xml:space="preserve"> PAGEREF _Toc494730388 \h </w:instrText>
            </w:r>
            <w:r>
              <w:rPr>
                <w:noProof/>
                <w:webHidden/>
              </w:rPr>
            </w:r>
            <w:r>
              <w:rPr>
                <w:noProof/>
                <w:webHidden/>
              </w:rPr>
              <w:fldChar w:fldCharType="separate"/>
            </w:r>
            <w:r>
              <w:rPr>
                <w:noProof/>
                <w:webHidden/>
              </w:rPr>
              <w:t>3</w:t>
            </w:r>
            <w:r>
              <w:rPr>
                <w:noProof/>
                <w:webHidden/>
              </w:rPr>
              <w:fldChar w:fldCharType="end"/>
            </w:r>
          </w:hyperlink>
        </w:p>
        <w:p w14:paraId="760AE742" w14:textId="77777777" w:rsidR="00A00825" w:rsidRDefault="00A00825">
          <w:pPr>
            <w:pStyle w:val="Inhopg1"/>
            <w:rPr>
              <w:rFonts w:eastAsiaTheme="minorEastAsia"/>
              <w:b w:val="0"/>
              <w:noProof/>
              <w:lang w:eastAsia="nl-NL"/>
            </w:rPr>
          </w:pPr>
          <w:hyperlink w:anchor="_Toc494730389" w:history="1">
            <w:r w:rsidRPr="00625FED">
              <w:rPr>
                <w:rStyle w:val="Hyperlink"/>
                <w:noProof/>
              </w:rPr>
              <w:t>2</w:t>
            </w:r>
            <w:r>
              <w:rPr>
                <w:rFonts w:eastAsiaTheme="minorEastAsia"/>
                <w:b w:val="0"/>
                <w:noProof/>
                <w:lang w:eastAsia="nl-NL"/>
              </w:rPr>
              <w:tab/>
            </w:r>
            <w:r w:rsidRPr="00625FED">
              <w:rPr>
                <w:rStyle w:val="Hyperlink"/>
                <w:noProof/>
              </w:rPr>
              <w:t>Herhaling functies vorige week</w:t>
            </w:r>
            <w:r>
              <w:rPr>
                <w:noProof/>
                <w:webHidden/>
              </w:rPr>
              <w:tab/>
            </w:r>
            <w:r>
              <w:rPr>
                <w:noProof/>
                <w:webHidden/>
              </w:rPr>
              <w:fldChar w:fldCharType="begin"/>
            </w:r>
            <w:r>
              <w:rPr>
                <w:noProof/>
                <w:webHidden/>
              </w:rPr>
              <w:instrText xml:space="preserve"> PAGEREF _Toc494730389 \h </w:instrText>
            </w:r>
            <w:r>
              <w:rPr>
                <w:noProof/>
                <w:webHidden/>
              </w:rPr>
            </w:r>
            <w:r>
              <w:rPr>
                <w:noProof/>
                <w:webHidden/>
              </w:rPr>
              <w:fldChar w:fldCharType="separate"/>
            </w:r>
            <w:r>
              <w:rPr>
                <w:noProof/>
                <w:webHidden/>
              </w:rPr>
              <w:t>4</w:t>
            </w:r>
            <w:r>
              <w:rPr>
                <w:noProof/>
                <w:webHidden/>
              </w:rPr>
              <w:fldChar w:fldCharType="end"/>
            </w:r>
          </w:hyperlink>
        </w:p>
        <w:p w14:paraId="1B56D361" w14:textId="77777777" w:rsidR="00A00825" w:rsidRDefault="00A00825">
          <w:pPr>
            <w:pStyle w:val="Inhopg1"/>
            <w:rPr>
              <w:rFonts w:eastAsiaTheme="minorEastAsia"/>
              <w:b w:val="0"/>
              <w:noProof/>
              <w:lang w:eastAsia="nl-NL"/>
            </w:rPr>
          </w:pPr>
          <w:hyperlink w:anchor="_Toc494730390" w:history="1">
            <w:r w:rsidRPr="00625FED">
              <w:rPr>
                <w:rStyle w:val="Hyperlink"/>
                <w:noProof/>
              </w:rPr>
              <w:t>3</w:t>
            </w:r>
            <w:r>
              <w:rPr>
                <w:rFonts w:eastAsiaTheme="minorEastAsia"/>
                <w:b w:val="0"/>
                <w:noProof/>
                <w:lang w:eastAsia="nl-NL"/>
              </w:rPr>
              <w:tab/>
            </w:r>
            <w:r w:rsidRPr="00625FED">
              <w:rPr>
                <w:rStyle w:val="Hyperlink"/>
                <w:noProof/>
              </w:rPr>
              <w:t>Functies met meerdere outputs</w:t>
            </w:r>
            <w:r>
              <w:rPr>
                <w:noProof/>
                <w:webHidden/>
              </w:rPr>
              <w:tab/>
            </w:r>
            <w:r>
              <w:rPr>
                <w:noProof/>
                <w:webHidden/>
              </w:rPr>
              <w:fldChar w:fldCharType="begin"/>
            </w:r>
            <w:r>
              <w:rPr>
                <w:noProof/>
                <w:webHidden/>
              </w:rPr>
              <w:instrText xml:space="preserve"> PAGEREF _Toc494730390 \h </w:instrText>
            </w:r>
            <w:r>
              <w:rPr>
                <w:noProof/>
                <w:webHidden/>
              </w:rPr>
            </w:r>
            <w:r>
              <w:rPr>
                <w:noProof/>
                <w:webHidden/>
              </w:rPr>
              <w:fldChar w:fldCharType="separate"/>
            </w:r>
            <w:r>
              <w:rPr>
                <w:noProof/>
                <w:webHidden/>
              </w:rPr>
              <w:t>5</w:t>
            </w:r>
            <w:r>
              <w:rPr>
                <w:noProof/>
                <w:webHidden/>
              </w:rPr>
              <w:fldChar w:fldCharType="end"/>
            </w:r>
          </w:hyperlink>
        </w:p>
        <w:p w14:paraId="6CF7E237" w14:textId="77777777" w:rsidR="00A00825" w:rsidRDefault="00A00825">
          <w:pPr>
            <w:pStyle w:val="Inhopg2"/>
            <w:rPr>
              <w:rFonts w:eastAsiaTheme="minorEastAsia"/>
              <w:noProof/>
              <w:sz w:val="22"/>
              <w:lang w:eastAsia="nl-NL"/>
            </w:rPr>
          </w:pPr>
          <w:hyperlink w:anchor="_Toc494730391" w:history="1">
            <w:r w:rsidRPr="00625FED">
              <w:rPr>
                <w:rStyle w:val="Hyperlink"/>
                <w:noProof/>
              </w:rPr>
              <w:t>3.1</w:t>
            </w:r>
            <w:r>
              <w:rPr>
                <w:rFonts w:eastAsiaTheme="minorEastAsia"/>
                <w:noProof/>
                <w:sz w:val="22"/>
                <w:lang w:eastAsia="nl-NL"/>
              </w:rPr>
              <w:tab/>
            </w:r>
            <w:r w:rsidRPr="00625FED">
              <w:rPr>
                <w:rStyle w:val="Hyperlink"/>
                <w:noProof/>
              </w:rPr>
              <w:t>Vragen en opdrachten</w:t>
            </w:r>
            <w:r>
              <w:rPr>
                <w:noProof/>
                <w:webHidden/>
              </w:rPr>
              <w:tab/>
            </w:r>
            <w:r>
              <w:rPr>
                <w:noProof/>
                <w:webHidden/>
              </w:rPr>
              <w:fldChar w:fldCharType="begin"/>
            </w:r>
            <w:r>
              <w:rPr>
                <w:noProof/>
                <w:webHidden/>
              </w:rPr>
              <w:instrText xml:space="preserve"> PAGEREF _Toc494730391 \h </w:instrText>
            </w:r>
            <w:r>
              <w:rPr>
                <w:noProof/>
                <w:webHidden/>
              </w:rPr>
            </w:r>
            <w:r>
              <w:rPr>
                <w:noProof/>
                <w:webHidden/>
              </w:rPr>
              <w:fldChar w:fldCharType="separate"/>
            </w:r>
            <w:r>
              <w:rPr>
                <w:noProof/>
                <w:webHidden/>
              </w:rPr>
              <w:t>5</w:t>
            </w:r>
            <w:r>
              <w:rPr>
                <w:noProof/>
                <w:webHidden/>
              </w:rPr>
              <w:fldChar w:fldCharType="end"/>
            </w:r>
          </w:hyperlink>
        </w:p>
        <w:p w14:paraId="7CAE37BC" w14:textId="77777777" w:rsidR="00A00825" w:rsidRDefault="00A00825">
          <w:pPr>
            <w:pStyle w:val="Inhopg2"/>
            <w:rPr>
              <w:rFonts w:eastAsiaTheme="minorEastAsia"/>
              <w:noProof/>
              <w:sz w:val="22"/>
              <w:lang w:eastAsia="nl-NL"/>
            </w:rPr>
          </w:pPr>
          <w:hyperlink w:anchor="_Toc494730392" w:history="1">
            <w:r w:rsidRPr="00625FED">
              <w:rPr>
                <w:rStyle w:val="Hyperlink"/>
                <w:noProof/>
              </w:rPr>
              <w:t>3.2</w:t>
            </w:r>
            <w:r>
              <w:rPr>
                <w:rFonts w:eastAsiaTheme="minorEastAsia"/>
                <w:noProof/>
                <w:sz w:val="22"/>
                <w:lang w:eastAsia="nl-NL"/>
              </w:rPr>
              <w:tab/>
            </w:r>
            <w:r w:rsidRPr="00625FED">
              <w:rPr>
                <w:rStyle w:val="Hyperlink"/>
                <w:noProof/>
              </w:rPr>
              <w:t>Antwoorden en uitwerkingen</w:t>
            </w:r>
            <w:r>
              <w:rPr>
                <w:noProof/>
                <w:webHidden/>
              </w:rPr>
              <w:tab/>
            </w:r>
            <w:r>
              <w:rPr>
                <w:noProof/>
                <w:webHidden/>
              </w:rPr>
              <w:fldChar w:fldCharType="begin"/>
            </w:r>
            <w:r>
              <w:rPr>
                <w:noProof/>
                <w:webHidden/>
              </w:rPr>
              <w:instrText xml:space="preserve"> PAGEREF _Toc494730392 \h </w:instrText>
            </w:r>
            <w:r>
              <w:rPr>
                <w:noProof/>
                <w:webHidden/>
              </w:rPr>
            </w:r>
            <w:r>
              <w:rPr>
                <w:noProof/>
                <w:webHidden/>
              </w:rPr>
              <w:fldChar w:fldCharType="separate"/>
            </w:r>
            <w:r>
              <w:rPr>
                <w:noProof/>
                <w:webHidden/>
              </w:rPr>
              <w:t>6</w:t>
            </w:r>
            <w:r>
              <w:rPr>
                <w:noProof/>
                <w:webHidden/>
              </w:rPr>
              <w:fldChar w:fldCharType="end"/>
            </w:r>
          </w:hyperlink>
        </w:p>
        <w:p w14:paraId="429D2CE5" w14:textId="77777777" w:rsidR="00A00825" w:rsidRDefault="00A00825">
          <w:pPr>
            <w:pStyle w:val="Inhopg1"/>
            <w:rPr>
              <w:rFonts w:eastAsiaTheme="minorEastAsia"/>
              <w:b w:val="0"/>
              <w:noProof/>
              <w:lang w:eastAsia="nl-NL"/>
            </w:rPr>
          </w:pPr>
          <w:hyperlink w:anchor="_Toc494730393" w:history="1">
            <w:r w:rsidRPr="00625FED">
              <w:rPr>
                <w:rStyle w:val="Hyperlink"/>
                <w:noProof/>
              </w:rPr>
              <w:t>4</w:t>
            </w:r>
            <w:r>
              <w:rPr>
                <w:rFonts w:eastAsiaTheme="minorEastAsia"/>
                <w:b w:val="0"/>
                <w:noProof/>
                <w:lang w:eastAsia="nl-NL"/>
              </w:rPr>
              <w:tab/>
            </w:r>
            <w:r w:rsidRPr="00625FED">
              <w:rPr>
                <w:rStyle w:val="Hyperlink"/>
                <w:noProof/>
              </w:rPr>
              <w:t>Functie met meerdere inputs</w:t>
            </w:r>
            <w:r>
              <w:rPr>
                <w:noProof/>
                <w:webHidden/>
              </w:rPr>
              <w:tab/>
            </w:r>
            <w:r>
              <w:rPr>
                <w:noProof/>
                <w:webHidden/>
              </w:rPr>
              <w:fldChar w:fldCharType="begin"/>
            </w:r>
            <w:r>
              <w:rPr>
                <w:noProof/>
                <w:webHidden/>
              </w:rPr>
              <w:instrText xml:space="preserve"> PAGEREF _Toc494730393 \h </w:instrText>
            </w:r>
            <w:r>
              <w:rPr>
                <w:noProof/>
                <w:webHidden/>
              </w:rPr>
            </w:r>
            <w:r>
              <w:rPr>
                <w:noProof/>
                <w:webHidden/>
              </w:rPr>
              <w:fldChar w:fldCharType="separate"/>
            </w:r>
            <w:r>
              <w:rPr>
                <w:noProof/>
                <w:webHidden/>
              </w:rPr>
              <w:t>7</w:t>
            </w:r>
            <w:r>
              <w:rPr>
                <w:noProof/>
                <w:webHidden/>
              </w:rPr>
              <w:fldChar w:fldCharType="end"/>
            </w:r>
          </w:hyperlink>
        </w:p>
        <w:p w14:paraId="22D021F0" w14:textId="77777777" w:rsidR="00A00825" w:rsidRDefault="00A00825">
          <w:pPr>
            <w:pStyle w:val="Inhopg2"/>
            <w:rPr>
              <w:rFonts w:eastAsiaTheme="minorEastAsia"/>
              <w:noProof/>
              <w:sz w:val="22"/>
              <w:lang w:eastAsia="nl-NL"/>
            </w:rPr>
          </w:pPr>
          <w:hyperlink w:anchor="_Toc494730394" w:history="1">
            <w:r w:rsidRPr="00625FED">
              <w:rPr>
                <w:rStyle w:val="Hyperlink"/>
                <w:noProof/>
              </w:rPr>
              <w:t>4.1</w:t>
            </w:r>
            <w:r>
              <w:rPr>
                <w:rFonts w:eastAsiaTheme="minorEastAsia"/>
                <w:noProof/>
                <w:sz w:val="22"/>
                <w:lang w:eastAsia="nl-NL"/>
              </w:rPr>
              <w:tab/>
            </w:r>
            <w:r w:rsidRPr="00625FED">
              <w:rPr>
                <w:rStyle w:val="Hyperlink"/>
                <w:noProof/>
              </w:rPr>
              <w:t>Vragen en opdrachten</w:t>
            </w:r>
            <w:r>
              <w:rPr>
                <w:noProof/>
                <w:webHidden/>
              </w:rPr>
              <w:tab/>
            </w:r>
            <w:r>
              <w:rPr>
                <w:noProof/>
                <w:webHidden/>
              </w:rPr>
              <w:fldChar w:fldCharType="begin"/>
            </w:r>
            <w:r>
              <w:rPr>
                <w:noProof/>
                <w:webHidden/>
              </w:rPr>
              <w:instrText xml:space="preserve"> PAGEREF _Toc494730394 \h </w:instrText>
            </w:r>
            <w:r>
              <w:rPr>
                <w:noProof/>
                <w:webHidden/>
              </w:rPr>
            </w:r>
            <w:r>
              <w:rPr>
                <w:noProof/>
                <w:webHidden/>
              </w:rPr>
              <w:fldChar w:fldCharType="separate"/>
            </w:r>
            <w:r>
              <w:rPr>
                <w:noProof/>
                <w:webHidden/>
              </w:rPr>
              <w:t>10</w:t>
            </w:r>
            <w:r>
              <w:rPr>
                <w:noProof/>
                <w:webHidden/>
              </w:rPr>
              <w:fldChar w:fldCharType="end"/>
            </w:r>
          </w:hyperlink>
        </w:p>
        <w:p w14:paraId="25B2B860" w14:textId="77777777" w:rsidR="00A00825" w:rsidRDefault="00A00825">
          <w:pPr>
            <w:pStyle w:val="Inhopg2"/>
            <w:rPr>
              <w:rFonts w:eastAsiaTheme="minorEastAsia"/>
              <w:noProof/>
              <w:sz w:val="22"/>
              <w:lang w:eastAsia="nl-NL"/>
            </w:rPr>
          </w:pPr>
          <w:hyperlink w:anchor="_Toc494730395" w:history="1">
            <w:r w:rsidRPr="00625FED">
              <w:rPr>
                <w:rStyle w:val="Hyperlink"/>
                <w:noProof/>
              </w:rPr>
              <w:t>4.2</w:t>
            </w:r>
            <w:r>
              <w:rPr>
                <w:rFonts w:eastAsiaTheme="minorEastAsia"/>
                <w:noProof/>
                <w:sz w:val="22"/>
                <w:lang w:eastAsia="nl-NL"/>
              </w:rPr>
              <w:tab/>
            </w:r>
            <w:r w:rsidRPr="00625FED">
              <w:rPr>
                <w:rStyle w:val="Hyperlink"/>
                <w:noProof/>
              </w:rPr>
              <w:t>Antwoorden en uitwerkingen</w:t>
            </w:r>
            <w:r>
              <w:rPr>
                <w:noProof/>
                <w:webHidden/>
              </w:rPr>
              <w:tab/>
            </w:r>
            <w:r>
              <w:rPr>
                <w:noProof/>
                <w:webHidden/>
              </w:rPr>
              <w:fldChar w:fldCharType="begin"/>
            </w:r>
            <w:r>
              <w:rPr>
                <w:noProof/>
                <w:webHidden/>
              </w:rPr>
              <w:instrText xml:space="preserve"> PAGEREF _Toc494730395 \h </w:instrText>
            </w:r>
            <w:r>
              <w:rPr>
                <w:noProof/>
                <w:webHidden/>
              </w:rPr>
            </w:r>
            <w:r>
              <w:rPr>
                <w:noProof/>
                <w:webHidden/>
              </w:rPr>
              <w:fldChar w:fldCharType="separate"/>
            </w:r>
            <w:r>
              <w:rPr>
                <w:noProof/>
                <w:webHidden/>
              </w:rPr>
              <w:t>10</w:t>
            </w:r>
            <w:r>
              <w:rPr>
                <w:noProof/>
                <w:webHidden/>
              </w:rPr>
              <w:fldChar w:fldCharType="end"/>
            </w:r>
          </w:hyperlink>
        </w:p>
        <w:p w14:paraId="5457F997" w14:textId="77777777" w:rsidR="00A00825" w:rsidRDefault="00A00825">
          <w:pPr>
            <w:pStyle w:val="Inhopg1"/>
            <w:rPr>
              <w:rFonts w:eastAsiaTheme="minorEastAsia"/>
              <w:b w:val="0"/>
              <w:noProof/>
              <w:lang w:eastAsia="nl-NL"/>
            </w:rPr>
          </w:pPr>
          <w:hyperlink w:anchor="_Toc494730396" w:history="1">
            <w:r w:rsidRPr="00625FED">
              <w:rPr>
                <w:rStyle w:val="Hyperlink"/>
                <w:noProof/>
              </w:rPr>
              <w:t>5</w:t>
            </w:r>
            <w:r>
              <w:rPr>
                <w:rFonts w:eastAsiaTheme="minorEastAsia"/>
                <w:b w:val="0"/>
                <w:noProof/>
                <w:lang w:eastAsia="nl-NL"/>
              </w:rPr>
              <w:tab/>
            </w:r>
            <w:r w:rsidRPr="00625FED">
              <w:rPr>
                <w:rStyle w:val="Hyperlink"/>
                <w:noProof/>
              </w:rPr>
              <w:t>Ingewikkeldere functies maken</w:t>
            </w:r>
            <w:r>
              <w:rPr>
                <w:noProof/>
                <w:webHidden/>
              </w:rPr>
              <w:tab/>
            </w:r>
            <w:r>
              <w:rPr>
                <w:noProof/>
                <w:webHidden/>
              </w:rPr>
              <w:fldChar w:fldCharType="begin"/>
            </w:r>
            <w:r>
              <w:rPr>
                <w:noProof/>
                <w:webHidden/>
              </w:rPr>
              <w:instrText xml:space="preserve"> PAGEREF _Toc494730396 \h </w:instrText>
            </w:r>
            <w:r>
              <w:rPr>
                <w:noProof/>
                <w:webHidden/>
              </w:rPr>
            </w:r>
            <w:r>
              <w:rPr>
                <w:noProof/>
                <w:webHidden/>
              </w:rPr>
              <w:fldChar w:fldCharType="separate"/>
            </w:r>
            <w:r>
              <w:rPr>
                <w:noProof/>
                <w:webHidden/>
              </w:rPr>
              <w:t>11</w:t>
            </w:r>
            <w:r>
              <w:rPr>
                <w:noProof/>
                <w:webHidden/>
              </w:rPr>
              <w:fldChar w:fldCharType="end"/>
            </w:r>
          </w:hyperlink>
        </w:p>
        <w:p w14:paraId="4E0EF0F8" w14:textId="77777777" w:rsidR="00A00825" w:rsidRDefault="00A00825">
          <w:pPr>
            <w:pStyle w:val="Inhopg2"/>
            <w:rPr>
              <w:rFonts w:eastAsiaTheme="minorEastAsia"/>
              <w:noProof/>
              <w:sz w:val="22"/>
              <w:lang w:eastAsia="nl-NL"/>
            </w:rPr>
          </w:pPr>
          <w:hyperlink w:anchor="_Toc494730397" w:history="1">
            <w:r w:rsidRPr="00625FED">
              <w:rPr>
                <w:rStyle w:val="Hyperlink"/>
                <w:noProof/>
              </w:rPr>
              <w:t>5.1</w:t>
            </w:r>
            <w:r>
              <w:rPr>
                <w:rFonts w:eastAsiaTheme="minorEastAsia"/>
                <w:noProof/>
                <w:sz w:val="22"/>
                <w:lang w:eastAsia="nl-NL"/>
              </w:rPr>
              <w:tab/>
            </w:r>
            <w:r w:rsidRPr="00625FED">
              <w:rPr>
                <w:rStyle w:val="Hyperlink"/>
                <w:noProof/>
              </w:rPr>
              <w:t>Vragen en opdrachten</w:t>
            </w:r>
            <w:r>
              <w:rPr>
                <w:noProof/>
                <w:webHidden/>
              </w:rPr>
              <w:tab/>
            </w:r>
            <w:r>
              <w:rPr>
                <w:noProof/>
                <w:webHidden/>
              </w:rPr>
              <w:fldChar w:fldCharType="begin"/>
            </w:r>
            <w:r>
              <w:rPr>
                <w:noProof/>
                <w:webHidden/>
              </w:rPr>
              <w:instrText xml:space="preserve"> PAGEREF _Toc494730397 \h </w:instrText>
            </w:r>
            <w:r>
              <w:rPr>
                <w:noProof/>
                <w:webHidden/>
              </w:rPr>
            </w:r>
            <w:r>
              <w:rPr>
                <w:noProof/>
                <w:webHidden/>
              </w:rPr>
              <w:fldChar w:fldCharType="separate"/>
            </w:r>
            <w:r>
              <w:rPr>
                <w:noProof/>
                <w:webHidden/>
              </w:rPr>
              <w:t>13</w:t>
            </w:r>
            <w:r>
              <w:rPr>
                <w:noProof/>
                <w:webHidden/>
              </w:rPr>
              <w:fldChar w:fldCharType="end"/>
            </w:r>
          </w:hyperlink>
        </w:p>
        <w:p w14:paraId="2E3F2F24" w14:textId="77777777" w:rsidR="00A00825" w:rsidRDefault="00A00825">
          <w:pPr>
            <w:pStyle w:val="Inhopg2"/>
            <w:rPr>
              <w:rFonts w:eastAsiaTheme="minorEastAsia"/>
              <w:noProof/>
              <w:sz w:val="22"/>
              <w:lang w:eastAsia="nl-NL"/>
            </w:rPr>
          </w:pPr>
          <w:hyperlink w:anchor="_Toc494730398" w:history="1">
            <w:r w:rsidRPr="00625FED">
              <w:rPr>
                <w:rStyle w:val="Hyperlink"/>
                <w:noProof/>
              </w:rPr>
              <w:t>5.2</w:t>
            </w:r>
            <w:r>
              <w:rPr>
                <w:rFonts w:eastAsiaTheme="minorEastAsia"/>
                <w:noProof/>
                <w:sz w:val="22"/>
                <w:lang w:eastAsia="nl-NL"/>
              </w:rPr>
              <w:tab/>
            </w:r>
            <w:r w:rsidRPr="00625FED">
              <w:rPr>
                <w:rStyle w:val="Hyperlink"/>
                <w:noProof/>
              </w:rPr>
              <w:t>Antwoorden en uitwerkingen</w:t>
            </w:r>
            <w:r>
              <w:rPr>
                <w:noProof/>
                <w:webHidden/>
              </w:rPr>
              <w:tab/>
            </w:r>
            <w:r>
              <w:rPr>
                <w:noProof/>
                <w:webHidden/>
              </w:rPr>
              <w:fldChar w:fldCharType="begin"/>
            </w:r>
            <w:r>
              <w:rPr>
                <w:noProof/>
                <w:webHidden/>
              </w:rPr>
              <w:instrText xml:space="preserve"> PAGEREF _Toc494730398 \h </w:instrText>
            </w:r>
            <w:r>
              <w:rPr>
                <w:noProof/>
                <w:webHidden/>
              </w:rPr>
            </w:r>
            <w:r>
              <w:rPr>
                <w:noProof/>
                <w:webHidden/>
              </w:rPr>
              <w:fldChar w:fldCharType="separate"/>
            </w:r>
            <w:r>
              <w:rPr>
                <w:noProof/>
                <w:webHidden/>
              </w:rPr>
              <w:t>13</w:t>
            </w:r>
            <w:r>
              <w:rPr>
                <w:noProof/>
                <w:webHidden/>
              </w:rPr>
              <w:fldChar w:fldCharType="end"/>
            </w:r>
          </w:hyperlink>
        </w:p>
        <w:p w14:paraId="490031C6" w14:textId="77777777" w:rsidR="00A00825" w:rsidRDefault="00A00825">
          <w:pPr>
            <w:pStyle w:val="Inhopg1"/>
            <w:rPr>
              <w:rFonts w:eastAsiaTheme="minorEastAsia"/>
              <w:b w:val="0"/>
              <w:noProof/>
              <w:lang w:eastAsia="nl-NL"/>
            </w:rPr>
          </w:pPr>
          <w:hyperlink w:anchor="_Toc494730399" w:history="1">
            <w:r w:rsidRPr="00625FED">
              <w:rPr>
                <w:rStyle w:val="Hyperlink"/>
                <w:noProof/>
              </w:rPr>
              <w:t>6</w:t>
            </w:r>
            <w:r>
              <w:rPr>
                <w:rFonts w:eastAsiaTheme="minorEastAsia"/>
                <w:b w:val="0"/>
                <w:noProof/>
                <w:lang w:eastAsia="nl-NL"/>
              </w:rPr>
              <w:tab/>
            </w:r>
            <w:r w:rsidRPr="00625FED">
              <w:rPr>
                <w:rStyle w:val="Hyperlink"/>
                <w:noProof/>
              </w:rPr>
              <w:t>Specifieke terminologie en eigenschappen</w:t>
            </w:r>
            <w:r>
              <w:rPr>
                <w:noProof/>
                <w:webHidden/>
              </w:rPr>
              <w:tab/>
            </w:r>
            <w:r>
              <w:rPr>
                <w:noProof/>
                <w:webHidden/>
              </w:rPr>
              <w:fldChar w:fldCharType="begin"/>
            </w:r>
            <w:r>
              <w:rPr>
                <w:noProof/>
                <w:webHidden/>
              </w:rPr>
              <w:instrText xml:space="preserve"> PAGEREF _Toc494730399 \h </w:instrText>
            </w:r>
            <w:r>
              <w:rPr>
                <w:noProof/>
                <w:webHidden/>
              </w:rPr>
            </w:r>
            <w:r>
              <w:rPr>
                <w:noProof/>
                <w:webHidden/>
              </w:rPr>
              <w:fldChar w:fldCharType="separate"/>
            </w:r>
            <w:r>
              <w:rPr>
                <w:noProof/>
                <w:webHidden/>
              </w:rPr>
              <w:t>14</w:t>
            </w:r>
            <w:r>
              <w:rPr>
                <w:noProof/>
                <w:webHidden/>
              </w:rPr>
              <w:fldChar w:fldCharType="end"/>
            </w:r>
          </w:hyperlink>
        </w:p>
        <w:p w14:paraId="27824D87" w14:textId="77777777" w:rsidR="00A00825" w:rsidRDefault="00A00825">
          <w:pPr>
            <w:pStyle w:val="Inhopg1"/>
            <w:rPr>
              <w:rFonts w:eastAsiaTheme="minorEastAsia"/>
              <w:b w:val="0"/>
              <w:noProof/>
              <w:lang w:eastAsia="nl-NL"/>
            </w:rPr>
          </w:pPr>
          <w:hyperlink w:anchor="_Toc494730400" w:history="1">
            <w:r w:rsidRPr="00625FED">
              <w:rPr>
                <w:rStyle w:val="Hyperlink"/>
                <w:noProof/>
              </w:rPr>
              <w:t>7</w:t>
            </w:r>
            <w:r>
              <w:rPr>
                <w:rFonts w:eastAsiaTheme="minorEastAsia"/>
                <w:b w:val="0"/>
                <w:noProof/>
                <w:lang w:eastAsia="nl-NL"/>
              </w:rPr>
              <w:tab/>
            </w:r>
            <w:r w:rsidRPr="00625FED">
              <w:rPr>
                <w:rStyle w:val="Hyperlink"/>
                <w:noProof/>
              </w:rPr>
              <w:t>Handige Matlab functies</w:t>
            </w:r>
            <w:r>
              <w:rPr>
                <w:noProof/>
                <w:webHidden/>
              </w:rPr>
              <w:tab/>
            </w:r>
            <w:r>
              <w:rPr>
                <w:noProof/>
                <w:webHidden/>
              </w:rPr>
              <w:fldChar w:fldCharType="begin"/>
            </w:r>
            <w:r>
              <w:rPr>
                <w:noProof/>
                <w:webHidden/>
              </w:rPr>
              <w:instrText xml:space="preserve"> PAGEREF _Toc494730400 \h </w:instrText>
            </w:r>
            <w:r>
              <w:rPr>
                <w:noProof/>
                <w:webHidden/>
              </w:rPr>
            </w:r>
            <w:r>
              <w:rPr>
                <w:noProof/>
                <w:webHidden/>
              </w:rPr>
              <w:fldChar w:fldCharType="separate"/>
            </w:r>
            <w:r>
              <w:rPr>
                <w:noProof/>
                <w:webHidden/>
              </w:rPr>
              <w:t>16</w:t>
            </w:r>
            <w:r>
              <w:rPr>
                <w:noProof/>
                <w:webHidden/>
              </w:rPr>
              <w:fldChar w:fldCharType="end"/>
            </w:r>
          </w:hyperlink>
        </w:p>
        <w:p w14:paraId="4CE4EA4A" w14:textId="77777777" w:rsidR="00A00825" w:rsidRDefault="00A00825">
          <w:pPr>
            <w:pStyle w:val="Inhopg2"/>
            <w:rPr>
              <w:rFonts w:eastAsiaTheme="minorEastAsia"/>
              <w:noProof/>
              <w:sz w:val="22"/>
              <w:lang w:eastAsia="nl-NL"/>
            </w:rPr>
          </w:pPr>
          <w:hyperlink w:anchor="_Toc494730401" w:history="1">
            <w:r w:rsidRPr="00625FED">
              <w:rPr>
                <w:rStyle w:val="Hyperlink"/>
                <w:noProof/>
              </w:rPr>
              <w:t>7.1</w:t>
            </w:r>
            <w:r>
              <w:rPr>
                <w:rFonts w:eastAsiaTheme="minorEastAsia"/>
                <w:noProof/>
                <w:sz w:val="22"/>
                <w:lang w:eastAsia="nl-NL"/>
              </w:rPr>
              <w:tab/>
            </w:r>
            <w:r w:rsidRPr="00625FED">
              <w:rPr>
                <w:rStyle w:val="Hyperlink"/>
                <w:noProof/>
              </w:rPr>
              <w:t>Vragen en opdrachten</w:t>
            </w:r>
            <w:r>
              <w:rPr>
                <w:noProof/>
                <w:webHidden/>
              </w:rPr>
              <w:tab/>
            </w:r>
            <w:r>
              <w:rPr>
                <w:noProof/>
                <w:webHidden/>
              </w:rPr>
              <w:fldChar w:fldCharType="begin"/>
            </w:r>
            <w:r>
              <w:rPr>
                <w:noProof/>
                <w:webHidden/>
              </w:rPr>
              <w:instrText xml:space="preserve"> PAGEREF _Toc494730401 \h </w:instrText>
            </w:r>
            <w:r>
              <w:rPr>
                <w:noProof/>
                <w:webHidden/>
              </w:rPr>
            </w:r>
            <w:r>
              <w:rPr>
                <w:noProof/>
                <w:webHidden/>
              </w:rPr>
              <w:fldChar w:fldCharType="separate"/>
            </w:r>
            <w:r>
              <w:rPr>
                <w:noProof/>
                <w:webHidden/>
              </w:rPr>
              <w:t>18</w:t>
            </w:r>
            <w:r>
              <w:rPr>
                <w:noProof/>
                <w:webHidden/>
              </w:rPr>
              <w:fldChar w:fldCharType="end"/>
            </w:r>
          </w:hyperlink>
        </w:p>
        <w:p w14:paraId="04FD0635" w14:textId="77777777" w:rsidR="00A00825" w:rsidRDefault="00A00825">
          <w:pPr>
            <w:pStyle w:val="Inhopg2"/>
            <w:rPr>
              <w:rFonts w:eastAsiaTheme="minorEastAsia"/>
              <w:noProof/>
              <w:sz w:val="22"/>
              <w:lang w:eastAsia="nl-NL"/>
            </w:rPr>
          </w:pPr>
          <w:hyperlink w:anchor="_Toc494730402" w:history="1">
            <w:r w:rsidRPr="00625FED">
              <w:rPr>
                <w:rStyle w:val="Hyperlink"/>
                <w:noProof/>
              </w:rPr>
              <w:t>7.2</w:t>
            </w:r>
            <w:r>
              <w:rPr>
                <w:rFonts w:eastAsiaTheme="minorEastAsia"/>
                <w:noProof/>
                <w:sz w:val="22"/>
                <w:lang w:eastAsia="nl-NL"/>
              </w:rPr>
              <w:tab/>
            </w:r>
            <w:r w:rsidRPr="00625FED">
              <w:rPr>
                <w:rStyle w:val="Hyperlink"/>
                <w:noProof/>
              </w:rPr>
              <w:t>Antwoorden en uitwerkingen</w:t>
            </w:r>
            <w:r>
              <w:rPr>
                <w:noProof/>
                <w:webHidden/>
              </w:rPr>
              <w:tab/>
            </w:r>
            <w:r>
              <w:rPr>
                <w:noProof/>
                <w:webHidden/>
              </w:rPr>
              <w:fldChar w:fldCharType="begin"/>
            </w:r>
            <w:r>
              <w:rPr>
                <w:noProof/>
                <w:webHidden/>
              </w:rPr>
              <w:instrText xml:space="preserve"> PAGEREF _Toc494730402 \h </w:instrText>
            </w:r>
            <w:r>
              <w:rPr>
                <w:noProof/>
                <w:webHidden/>
              </w:rPr>
            </w:r>
            <w:r>
              <w:rPr>
                <w:noProof/>
                <w:webHidden/>
              </w:rPr>
              <w:fldChar w:fldCharType="separate"/>
            </w:r>
            <w:r>
              <w:rPr>
                <w:noProof/>
                <w:webHidden/>
              </w:rPr>
              <w:t>19</w:t>
            </w:r>
            <w:r>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6" w:name="_Toc494730388"/>
      <w:r>
        <w:lastRenderedPageBreak/>
        <w:t>Inleiding</w:t>
      </w:r>
      <w:bookmarkEnd w:id="6"/>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commentRangeStart w:id="7"/>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In eigenwoorden inleidende Matlab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commentRangeStart w:id="8"/>
      <w:r w:rsidRPr="00CF33C1">
        <w:rPr>
          <w:rFonts w:eastAsia="Times New Roman" w:cs="Calibri"/>
        </w:rPr>
        <w:t>Wk2.1: Matlab help/</w:t>
      </w:r>
      <w:proofErr w:type="spellStart"/>
      <w:r w:rsidRPr="00CF33C1">
        <w:rPr>
          <w:rFonts w:eastAsia="Times New Roman" w:cs="Calibri"/>
        </w:rPr>
        <w:t>doc</w:t>
      </w:r>
      <w:proofErr w:type="spellEnd"/>
      <w:r w:rsidRPr="00CF33C1">
        <w:rPr>
          <w:rFonts w:eastAsia="Times New Roman" w:cs="Calibri"/>
        </w:rPr>
        <w:t xml:space="preserve"> functionaliteit</w:t>
      </w:r>
      <w:commentRangeEnd w:id="8"/>
      <w:r w:rsidR="000818D4">
        <w:rPr>
          <w:rStyle w:val="Verwijzingopmerking"/>
        </w:rPr>
        <w:commentReference w:id="8"/>
      </w:r>
      <w:commentRangeEnd w:id="7"/>
      <w:r w:rsidR="00A00825">
        <w:rPr>
          <w:rStyle w:val="Verwijzingopmerking"/>
        </w:rPr>
        <w:commentReference w:id="7"/>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Kop1"/>
      </w:pPr>
      <w:r w:rsidRPr="00155E07">
        <w:br w:type="page"/>
      </w:r>
      <w:bookmarkStart w:id="9" w:name="_Toc494730389"/>
      <w:commentRangeStart w:id="10"/>
      <w:r>
        <w:lastRenderedPageBreak/>
        <w:t>Herhaling functies vorige week</w:t>
      </w:r>
      <w:bookmarkEnd w:id="9"/>
    </w:p>
    <w:p w14:paraId="7567812A" w14:textId="77777777" w:rsidR="00155E07"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jstalinea"/>
        <w:numPr>
          <w:ilvl w:val="0"/>
          <w:numId w:val="38"/>
        </w:numPr>
      </w:pPr>
      <w:r>
        <w:t xml:space="preserve">Je kan een functie aanroepen in je </w:t>
      </w:r>
      <w:proofErr w:type="spellStart"/>
      <w:r>
        <w:t>Command</w:t>
      </w:r>
      <w:proofErr w:type="spellEnd"/>
      <w:r>
        <w:t xml:space="preserve"> </w:t>
      </w:r>
      <w:proofErr w:type="spellStart"/>
      <w:r>
        <w:t>Window</w:t>
      </w:r>
      <w:proofErr w:type="spellEnd"/>
      <w:r>
        <w:t xml:space="preserve">, door zijn functienaam te geven en dan met haakjes openen een variabele mee te geven bijvoorbeeld </w:t>
      </w:r>
      <w:proofErr w:type="spellStart"/>
      <w:r>
        <w:t>cos</w:t>
      </w:r>
      <w:proofErr w:type="spellEnd"/>
      <w:r>
        <w:t xml:space="preserve">(pi). Hier komt dan een waarde uit, namelijk de cosinus van pi. Hierin is </w:t>
      </w:r>
      <w:proofErr w:type="spellStart"/>
      <w:r>
        <w:t>cos</w:t>
      </w:r>
      <w:proofErr w:type="spellEnd"/>
      <w:r>
        <w:t xml:space="preserve"> een standaard functie.</w:t>
      </w:r>
    </w:p>
    <w:p w14:paraId="4D33D469" w14:textId="454FEFD4" w:rsidR="00155E07" w:rsidRDefault="00155E07" w:rsidP="00155E07">
      <w:pPr>
        <w:pStyle w:val="Lijstalinea"/>
        <w:numPr>
          <w:ilvl w:val="0"/>
          <w:numId w:val="38"/>
        </w:numPr>
      </w:pPr>
      <w:r>
        <w:t xml:space="preserve">Je hebt ook al geleerd om je eigen functie te maken, door onder het tabblad editor te klikken en dan op </w:t>
      </w:r>
      <w:proofErr w:type="spellStart"/>
      <w:r>
        <w:t>function</w:t>
      </w:r>
      <w:proofErr w:type="spellEnd"/>
      <w:r>
        <w:t xml:space="preserve">. Wanneer je dit doet krijg je bovenaan een balk met output, de naam van de functie en de </w:t>
      </w:r>
      <w:proofErr w:type="spellStart"/>
      <w:r>
        <w:t>inputs</w:t>
      </w:r>
      <w:proofErr w:type="spellEnd"/>
      <w:r>
        <w:t>, zoals je hieronder kan zien.</w:t>
      </w:r>
    </w:p>
    <w:p w14:paraId="1037BCBA" w14:textId="26B08410" w:rsidR="00155E07" w:rsidRDefault="00155E07" w:rsidP="00155E07">
      <w:pPr>
        <w:pStyle w:val="Lijstalinea"/>
      </w:pPr>
      <w:r>
        <w:rPr>
          <w:noProof/>
          <w:lang w:eastAsia="nl-NL"/>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3">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FF0C9D5" w14:textId="13DA5B28" w:rsidR="00155E07" w:rsidRDefault="00155E07" w:rsidP="00155E07">
      <w:pPr>
        <w:pStyle w:val="Lijstalinea"/>
        <w:numPr>
          <w:ilvl w:val="0"/>
          <w:numId w:val="38"/>
        </w:numPr>
      </w:pPr>
      <w:r>
        <w:t xml:space="preserve">We gaan nu hieronder door functies met meerdere </w:t>
      </w:r>
      <w:proofErr w:type="spellStart"/>
      <w:r>
        <w:t>inputs</w:t>
      </w:r>
      <w:proofErr w:type="spellEnd"/>
      <w:r>
        <w:t xml:space="preserve"> en </w:t>
      </w:r>
      <w:proofErr w:type="spellStart"/>
      <w:r>
        <w:t>outputs</w:t>
      </w:r>
      <w:proofErr w:type="spellEnd"/>
      <w:r>
        <w:t xml:space="preserve">. Succes! </w:t>
      </w:r>
      <w:commentRangeEnd w:id="10"/>
      <w:r w:rsidR="00237910">
        <w:rPr>
          <w:rStyle w:val="Verwijzingopmerking"/>
        </w:rPr>
        <w:commentReference w:id="10"/>
      </w:r>
    </w:p>
    <w:p w14:paraId="7BE201D0" w14:textId="5D644807" w:rsidR="0016268D" w:rsidRDefault="00155E07">
      <w:r>
        <w:t xml:space="preserve"> </w:t>
      </w:r>
      <w:r w:rsidR="000C7623">
        <w:br w:type="page"/>
      </w:r>
    </w:p>
    <w:p w14:paraId="4803A610" w14:textId="77777777" w:rsidR="0016268D" w:rsidRDefault="0016268D" w:rsidP="0016268D">
      <w:pPr>
        <w:pStyle w:val="Kop1"/>
      </w:pPr>
      <w:bookmarkStart w:id="11" w:name="_Toc494730390"/>
      <w:r>
        <w:lastRenderedPageBreak/>
        <w:t xml:space="preserve">Functies met meerdere </w:t>
      </w:r>
      <w:proofErr w:type="spellStart"/>
      <w:r>
        <w:t>outputs</w:t>
      </w:r>
      <w:bookmarkEnd w:id="11"/>
      <w:proofErr w:type="spellEnd"/>
    </w:p>
    <w:p w14:paraId="470B12ED" w14:textId="5DC21CC4" w:rsidR="009D4C4C" w:rsidRDefault="009D4C4C" w:rsidP="0016268D">
      <w:r>
        <w:t xml:space="preserve">We beginnen met een functie die meerder </w:t>
      </w:r>
      <w:proofErr w:type="spellStart"/>
      <w:r>
        <w:t>outputs</w:t>
      </w:r>
      <w:proofErr w:type="spellEnd"/>
      <w:r>
        <w:t xml:space="preserve"> geeft. Stel je wilt bij een 100</w:t>
      </w:r>
      <w:ins w:id="12" w:author="Gebruiker" w:date="2017-10-02T17:58:00Z">
        <w:r w:rsidR="00A00825">
          <w:t xml:space="preserve"> </w:t>
        </w:r>
      </w:ins>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commentRangeStart w:id="13"/>
      <w:r w:rsidRPr="005503A5">
        <w:rPr>
          <w:noProof/>
          <w:lang w:eastAsia="nl-NL"/>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commentRangeEnd w:id="13"/>
      <w:r w:rsidR="00A00825">
        <w:rPr>
          <w:rStyle w:val="Verwijzingopmerking"/>
        </w:rPr>
        <w:commentReference w:id="13"/>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14E8BF4A" w:rsidR="0016268D" w:rsidRDefault="00E93697" w:rsidP="005503A5">
      <w:pPr>
        <w:jc w:val="center"/>
      </w:pPr>
      <w:r>
        <w:t>[</w:t>
      </w:r>
      <w:proofErr w:type="spellStart"/>
      <w:r>
        <w:t>m</w:t>
      </w:r>
      <w:r w:rsidR="005503A5">
        <w:t>aximaleSnelheid</w:t>
      </w:r>
      <w:proofErr w:type="spellEnd"/>
      <w:r w:rsidR="005503A5">
        <w:t>, index]=max(Snelheid)</w:t>
      </w:r>
    </w:p>
    <w:p w14:paraId="3B98F6B6" w14:textId="06BE48A9" w:rsidR="00A00825" w:rsidRDefault="005503A5" w:rsidP="005503A5">
      <w:pPr>
        <w:rPr>
          <w:ins w:id="14" w:author="Gebruiker" w:date="2017-10-02T18:00:00Z"/>
        </w:rPr>
      </w:pPr>
      <w:r>
        <w:t xml:space="preserve">Voer dit in </w:t>
      </w:r>
      <w:proofErr w:type="spellStart"/>
      <w:r>
        <w:t>in</w:t>
      </w:r>
      <w:proofErr w:type="spellEnd"/>
      <w:r>
        <w:t xml:space="preserve"> Matlab.</w:t>
      </w:r>
      <w:r>
        <w:br/>
        <w:t xml:space="preserve">Op hoeveel meter is </w:t>
      </w:r>
      <w:proofErr w:type="spellStart"/>
      <w:r>
        <w:t>Usain</w:t>
      </w:r>
      <w:proofErr w:type="spellEnd"/>
      <w:r>
        <w:t xml:space="preserve"> Bolt op zijn maximale snelheid?</w:t>
      </w:r>
      <w:r w:rsidR="00BA1E5F">
        <w:t xml:space="preserve"> Laat je antwoord zien aan de docent</w:t>
      </w:r>
    </w:p>
    <w:p w14:paraId="4CF626DA" w14:textId="77777777" w:rsidR="00A00825" w:rsidRDefault="00A00825">
      <w:pPr>
        <w:rPr>
          <w:ins w:id="15" w:author="Gebruiker" w:date="2017-10-02T18:00:00Z"/>
        </w:rPr>
      </w:pPr>
      <w:ins w:id="16" w:author="Gebruiker" w:date="2017-10-02T18:00:00Z">
        <w:r>
          <w:br w:type="page"/>
        </w:r>
      </w:ins>
    </w:p>
    <w:p w14:paraId="2C7E5CE3" w14:textId="77777777" w:rsidR="00123EEC" w:rsidRDefault="00123EEC" w:rsidP="005503A5"/>
    <w:p w14:paraId="2AF66BCD" w14:textId="77777777" w:rsidR="0016268D" w:rsidRDefault="0016268D" w:rsidP="0016268D">
      <w:pPr>
        <w:pStyle w:val="Kop2"/>
      </w:pPr>
      <w:bookmarkStart w:id="17" w:name="_Toc494730391"/>
      <w:r>
        <w:t>Vragen en opdrachten</w:t>
      </w:r>
      <w:bookmarkEnd w:id="17"/>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jstalinea"/>
        <w:numPr>
          <w:ilvl w:val="0"/>
          <w:numId w:val="20"/>
        </w:numPr>
        <w:spacing w:after="200" w:line="252" w:lineRule="auto"/>
        <w:rPr>
          <w:rFonts w:ascii="Calibri" w:hAnsi="Calibri" w:cs="Cordia New"/>
        </w:rPr>
      </w:pPr>
      <w:commentRangeStart w:id="18"/>
      <w:r w:rsidRPr="001416C9">
        <w:rPr>
          <w:rFonts w:ascii="Calibri" w:hAnsi="Calibri" w:cs="Cordia New"/>
        </w:rPr>
        <w:t>We hebben y =[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jstalinea"/>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w:t>
      </w:r>
      <w:r w:rsidR="00A64BDC">
        <w:rPr>
          <w:rFonts w:ascii="Calibri" w:hAnsi="Calibri" w:cs="Cordia New"/>
        </w:rPr>
        <w:t>e</w:t>
      </w:r>
      <w:r>
        <w:rPr>
          <w:rFonts w:ascii="Calibri" w:hAnsi="Calibri" w:cs="Cordia New"/>
        </w:rPr>
        <w:t>,index</w:t>
      </w:r>
      <w:proofErr w:type="spellEnd"/>
      <w:r>
        <w:rPr>
          <w:rFonts w:ascii="Calibri" w:hAnsi="Calibri" w:cs="Cordia New"/>
        </w:rPr>
        <w:t>]=max(x)</w:t>
      </w:r>
    </w:p>
    <w:p w14:paraId="74C577C6" w14:textId="555F3AF5" w:rsidR="00123EEC" w:rsidRPr="00123EEC" w:rsidRDefault="00123EEC" w:rsidP="001416C9">
      <w:pPr>
        <w:pStyle w:val="Lijstalinea"/>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 output1, output2   }=min(x)</w:t>
      </w:r>
      <w:commentRangeEnd w:id="18"/>
      <w:r w:rsidR="00A00825">
        <w:rPr>
          <w:rStyle w:val="Verwijzingopmerking"/>
        </w:rPr>
        <w:commentReference w:id="18"/>
      </w:r>
    </w:p>
    <w:p w14:paraId="4A926985" w14:textId="77777777" w:rsidR="0016268D" w:rsidRDefault="0016268D" w:rsidP="0016268D">
      <w:pPr>
        <w:pStyle w:val="Kop2"/>
      </w:pPr>
      <w:bookmarkStart w:id="19" w:name="_Toc494730392"/>
      <w:r>
        <w:t>Antwoorden en uitwerkingen</w:t>
      </w:r>
      <w:bookmarkEnd w:id="19"/>
    </w:p>
    <w:p w14:paraId="7D014C50" w14:textId="77777777" w:rsidR="001416C9" w:rsidRDefault="001416C9" w:rsidP="001416C9">
      <w:pPr>
        <w:pStyle w:val="Lijstalinea"/>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jstalinea"/>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r w:rsidRPr="00DF1494">
        <w:rPr>
          <w:b/>
        </w:rPr>
        <w:t>x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r w:rsidRPr="00DF1494">
        <w:rPr>
          <w:b/>
        </w:rPr>
        <w:t xml:space="preserve">x = [20    11    11     5    10    </w:t>
      </w:r>
      <w:r>
        <w:rPr>
          <w:b/>
        </w:rPr>
        <w:t>1</w:t>
      </w:r>
      <w:r w:rsidRPr="00DF1494">
        <w:rPr>
          <w:b/>
        </w:rPr>
        <w:t>3    14     8     8    20];</w:t>
      </w:r>
    </w:p>
    <w:p w14:paraId="374A8FA5" w14:textId="77777777" w:rsidR="00123EEC" w:rsidRDefault="00123EEC" w:rsidP="00123EEC">
      <w:pPr>
        <w:rPr>
          <w:b/>
        </w:rPr>
      </w:pPr>
      <w:r>
        <w:rPr>
          <w:b/>
        </w:rPr>
        <w:t>Onderzoek wat Matlab nu als antwoord geeft.</w:t>
      </w:r>
    </w:p>
    <w:p w14:paraId="6DE6E92F" w14:textId="7A72381B" w:rsidR="001416C9" w:rsidRDefault="001416C9">
      <w:r>
        <w:br w:type="page"/>
      </w:r>
    </w:p>
    <w:p w14:paraId="4E8C900F" w14:textId="1CF48A36" w:rsidR="0016268D" w:rsidRDefault="0016268D" w:rsidP="0016268D">
      <w:pPr>
        <w:pStyle w:val="Kop1"/>
      </w:pPr>
      <w:bookmarkStart w:id="20" w:name="_Toc494730393"/>
      <w:r>
        <w:lastRenderedPageBreak/>
        <w:t xml:space="preserve">Functie met meerdere </w:t>
      </w:r>
      <w:proofErr w:type="spellStart"/>
      <w:r>
        <w:t>inputs</w:t>
      </w:r>
      <w:bookmarkEnd w:id="20"/>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93697">
        <w:t xml:space="preserve">Een Matrix kan gezien worden als soort tabel. LET OP! Dit is een versimpeling in de toekomst ga je meer leren over </w:t>
      </w:r>
      <w:commentRangeStart w:id="21"/>
      <w:r w:rsidR="00E93697">
        <w:t xml:space="preserve">matrixen maar nu </w:t>
      </w:r>
      <w:commentRangeEnd w:id="21"/>
      <w:r w:rsidR="00237910">
        <w:rPr>
          <w:rStyle w:val="Verwijzingopmerking"/>
        </w:rPr>
        <w:commentReference w:id="21"/>
      </w:r>
      <w:r w:rsidR="00E93697">
        <w:t>vatten we het even op als een tabel. E</w:t>
      </w:r>
      <w:r>
        <w:t>en matrix bestaat uit rijen en kolommen.</w:t>
      </w:r>
      <w:r w:rsidR="00E01D6D">
        <w:t xml:space="preserve"> In het vervolg van je studie ga je meer leren over matrixen. </w:t>
      </w:r>
    </w:p>
    <w:p w14:paraId="37B9905F" w14:textId="740947C7" w:rsidR="001C0458" w:rsidRPr="00DF1494" w:rsidDel="00A00825" w:rsidRDefault="00BE4E77" w:rsidP="00BE4E77">
      <w:pPr>
        <w:jc w:val="center"/>
        <w:rPr>
          <w:del w:id="22" w:author="Gebruiker" w:date="2017-10-02T18:01:00Z"/>
        </w:rP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Del="00A00825" w:rsidRDefault="00BE4E77" w:rsidP="0016268D">
      <w:pPr>
        <w:rPr>
          <w:del w:id="23" w:author="Gebruiker" w:date="2017-10-02T18:01:00Z"/>
        </w:rPr>
      </w:pPr>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commentRangeStart w:id="24"/>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commentRangeEnd w:id="24"/>
            <w:r w:rsidR="00A00825">
              <w:rPr>
                <w:rStyle w:val="Verwijzingopmerking"/>
              </w:rPr>
              <w:commentReference w:id="24"/>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79935AE3"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1,input2) dat wordt als volgt</w:t>
      </w:r>
      <w:r>
        <w:t xml:space="preserve"> </w:t>
      </w:r>
      <w:proofErr w:type="spellStart"/>
      <w:r>
        <w:t>mean</w:t>
      </w:r>
      <w:proofErr w:type="spellEnd"/>
      <w:r>
        <w:t xml:space="preserve">(A,2). Je geeft hierin nu de matrix </w:t>
      </w:r>
      <w:del w:id="25" w:author="Gebruiker" w:date="2017-10-02T18:01:00Z">
        <w:r w:rsidDel="00A00825">
          <w:delText>mee</w:delText>
        </w:r>
        <w:r w:rsidR="0056531B" w:rsidDel="00A00825">
          <w:delText xml:space="preserve"> </w:delText>
        </w:r>
        <w:r w:rsidDel="00A00825">
          <w:delText>(A)</w:delText>
        </w:r>
      </w:del>
      <w:ins w:id="26" w:author="Gebruiker" w:date="2017-10-02T18:01:00Z">
        <w:r w:rsidR="00A00825">
          <w:t>A mee</w:t>
        </w:r>
      </w:ins>
      <w:r>
        <w:t xml:space="preserve"> en met d</w:t>
      </w:r>
      <w:ins w:id="27" w:author="Gebruiker" w:date="2017-10-02T18:02:00Z">
        <w:r w:rsidR="00A00825">
          <w:t>i</w:t>
        </w:r>
      </w:ins>
      <w:r>
        <w:t xml:space="preserve">e twee geef je </w:t>
      </w:r>
      <w:r w:rsidR="0056531B">
        <w:t>aan dat je de tweede dimensie wilt hebben</w:t>
      </w:r>
      <w:del w:id="28" w:author="Gebruiker" w:date="2017-10-02T18:02:00Z">
        <w:r w:rsidR="0056531B" w:rsidDel="00A00825">
          <w:delText>,</w:delText>
        </w:r>
      </w:del>
      <w:r w:rsidR="0056531B">
        <w:t xml:space="preserve">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r>
        <w:t xml:space="preserve">Matlab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51DADE46" w:rsidR="00D75DFC" w:rsidDel="00A00825" w:rsidRDefault="00D75DFC" w:rsidP="0016268D">
      <w:pPr>
        <w:rPr>
          <w:del w:id="29" w:author="Gebruiker" w:date="2017-10-02T18:02:00Z"/>
        </w:rPr>
      </w:pPr>
    </w:p>
    <w:p w14:paraId="0E5C4D22" w14:textId="67EEFE14" w:rsidR="00D75DFC" w:rsidDel="00A00825" w:rsidRDefault="00D75DFC" w:rsidP="0016268D">
      <w:pPr>
        <w:rPr>
          <w:del w:id="30" w:author="Gebruiker" w:date="2017-10-02T18:02:00Z"/>
        </w:rPr>
      </w:pPr>
    </w:p>
    <w:p w14:paraId="406A6F64" w14:textId="6179B79F" w:rsidR="00B6757D" w:rsidRDefault="00D75DFC" w:rsidP="0016268D">
      <w:r>
        <w:t xml:space="preserve">Stel we willen de </w:t>
      </w:r>
      <w:r w:rsidR="00B6757D">
        <w:t xml:space="preserve">bloedrukmetingen mooi op volgorde zetten per proefpersoon. Hiervoor heeft Matlab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commentRangeStart w:id="31"/>
      <w:r w:rsidRPr="00B6757D">
        <w:rPr>
          <w:noProof/>
          <w:lang w:eastAsia="nl-NL"/>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35200" cy="406400"/>
                    </a:xfrm>
                    <a:prstGeom prst="rect">
                      <a:avLst/>
                    </a:prstGeom>
                  </pic:spPr>
                </pic:pic>
              </a:graphicData>
            </a:graphic>
          </wp:inline>
        </w:drawing>
      </w:r>
      <w:commentRangeEnd w:id="31"/>
      <w:r w:rsidR="00A00825">
        <w:rPr>
          <w:rStyle w:val="Verwijzingopmerking"/>
        </w:rPr>
        <w:commentReference w:id="31"/>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lastRenderedPageBreak/>
        <w:t>Je ziet nu dat de metingen mooi oplopen per proefpersoon. Probeer het ook eens met ‘</w:t>
      </w:r>
      <w:commentRangeStart w:id="32"/>
      <w:proofErr w:type="spellStart"/>
      <w:r>
        <w:t>decend</w:t>
      </w:r>
      <w:proofErr w:type="spellEnd"/>
      <w:r>
        <w:t xml:space="preserve">’ </w:t>
      </w:r>
      <w:commentRangeEnd w:id="32"/>
      <w:r w:rsidR="00A00825">
        <w:rPr>
          <w:rStyle w:val="Verwijzingopmerking"/>
        </w:rPr>
        <w:commentReference w:id="32"/>
      </w:r>
      <w:r>
        <w:t>wat zie je nu?</w:t>
      </w:r>
    </w:p>
    <w:p w14:paraId="113CEC39" w14:textId="2A5573FE" w:rsidR="0016268D" w:rsidRDefault="00B6757D" w:rsidP="0016268D">
      <w:pPr>
        <w:rPr>
          <w:b/>
        </w:rPr>
      </w:pPr>
      <w:r>
        <w:rPr>
          <w:noProof/>
          <w:lang w:eastAsia="nl-NL"/>
        </w:rPr>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A00825" w:rsidRDefault="00A00825"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A00825" w:rsidRDefault="00A00825"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A00825" w:rsidRDefault="00A00825"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A00825" w:rsidRPr="00FC5217" w:rsidRDefault="00A00825"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A00825" w:rsidRDefault="00A00825" w:rsidP="00903149">
                            <w:pPr>
                              <w:jc w:val="center"/>
                            </w:pPr>
                          </w:p>
                          <w:p w14:paraId="5933E890" w14:textId="77777777" w:rsidR="00A00825" w:rsidRPr="00B6757D" w:rsidRDefault="00A00825"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" filled="f" strokecolor="#1f4d78 [1604]" strokeweight="2.25pt">
                <v:textbo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A00825" w:rsidRDefault="00A00825"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A00825" w:rsidRDefault="00A00825"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A00825" w:rsidRDefault="00A00825"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A00825" w:rsidRPr="00FC5217" w:rsidRDefault="00A00825"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A00825" w:rsidRDefault="00A00825" w:rsidP="00903149">
                      <w:pPr>
                        <w:jc w:val="center"/>
                      </w:pPr>
                    </w:p>
                    <w:p w14:paraId="5933E890" w14:textId="77777777" w:rsidR="00A00825" w:rsidRPr="00B6757D" w:rsidRDefault="00A00825" w:rsidP="00903149">
                      <w:pPr>
                        <w:jc w:val="center"/>
                      </w:pPr>
                    </w:p>
                  </w:txbxContent>
                </v:textbox>
                <w10:wrap type="square"/>
              </v:shape>
            </w:pict>
          </mc:Fallback>
        </mc:AlternateContent>
      </w:r>
    </w:p>
    <w:p w14:paraId="4DB31269" w14:textId="30A120E9" w:rsidR="00BE4E77" w:rsidRDefault="0016268D" w:rsidP="00D75DFC">
      <w:pPr>
        <w:pStyle w:val="Kop2"/>
      </w:pPr>
      <w:r>
        <w:rPr>
          <w:b/>
        </w:rPr>
        <w:br w:type="page"/>
      </w:r>
      <w:bookmarkStart w:id="33" w:name="_Toc494730394"/>
      <w:r>
        <w:lastRenderedPageBreak/>
        <w:t>Vragen en opdrachten</w:t>
      </w:r>
      <w:bookmarkEnd w:id="33"/>
    </w:p>
    <w:p w14:paraId="035A062B" w14:textId="77777777" w:rsidR="00D75DFC" w:rsidRPr="00123EEC" w:rsidRDefault="00D75DFC" w:rsidP="00D75DFC">
      <w:commentRangeStart w:id="34"/>
      <w:r>
        <w:t>Beantwoorde de volgende vragen met juist of onjuist:</w:t>
      </w:r>
    </w:p>
    <w:p w14:paraId="69D636C2" w14:textId="709E5765" w:rsidR="00BE4E77" w:rsidRPr="00903149" w:rsidRDefault="00903149" w:rsidP="00D75DFC">
      <w:pPr>
        <w:pStyle w:val="Lijstalinea"/>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jstalinea"/>
        <w:numPr>
          <w:ilvl w:val="0"/>
          <w:numId w:val="26"/>
        </w:numPr>
        <w:spacing w:after="200" w:line="252" w:lineRule="auto"/>
      </w:pPr>
      <w:r>
        <w:rPr>
          <w:rFonts w:ascii="Calibri" w:hAnsi="Calibri" w:cs="Cordia New"/>
        </w:rPr>
        <w:t>Wanneer je een index wilt oproepen van een Matrix gebruik je: A(</w:t>
      </w:r>
      <w:proofErr w:type="spellStart"/>
      <w:r>
        <w:rPr>
          <w:rFonts w:ascii="Calibri" w:hAnsi="Calibri" w:cs="Cordia New"/>
        </w:rPr>
        <w:t>kolommen,rijen</w:t>
      </w:r>
      <w:proofErr w:type="spellEnd"/>
      <w:r>
        <w:rPr>
          <w:rFonts w:ascii="Calibri" w:hAnsi="Calibri" w:cs="Cordia New"/>
        </w:rPr>
        <w:t>)</w:t>
      </w:r>
    </w:p>
    <w:p w14:paraId="28C0342C" w14:textId="2B78599A" w:rsidR="00903149" w:rsidRDefault="00903149" w:rsidP="00D75DFC">
      <w:pPr>
        <w:pStyle w:val="Lijstalinea"/>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jstalinea"/>
        <w:numPr>
          <w:ilvl w:val="0"/>
          <w:numId w:val="28"/>
        </w:numPr>
        <w:spacing w:after="200" w:line="252" w:lineRule="auto"/>
      </w:pPr>
      <w:r>
        <w:t>Wat is de relatie tussen de help functie en input?</w:t>
      </w:r>
    </w:p>
    <w:p w14:paraId="27F8C8C2" w14:textId="139C0A2B" w:rsidR="00903149" w:rsidRDefault="00903149" w:rsidP="00903149">
      <w:pPr>
        <w:pStyle w:val="Lijstalinea"/>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jstalinea"/>
        <w:numPr>
          <w:ilvl w:val="0"/>
          <w:numId w:val="28"/>
        </w:numPr>
        <w:spacing w:after="200" w:line="252" w:lineRule="auto"/>
      </w:pPr>
      <w:r>
        <w:t>Hieronder zie je een Matrix hoeveel rijen en kolommen heeft deze matrix?</w:t>
      </w:r>
      <w:commentRangeEnd w:id="34"/>
      <w:r w:rsidR="00A00825">
        <w:rPr>
          <w:rStyle w:val="Verwijzingopmerking"/>
        </w:rPr>
        <w:commentReference w:id="34"/>
      </w:r>
    </w:p>
    <w:p w14:paraId="1C6010F8" w14:textId="77777777" w:rsidR="005B4901" w:rsidRDefault="005B4901" w:rsidP="005B4901">
      <w:pPr>
        <w:pStyle w:val="Lijstalinea"/>
        <w:spacing w:after="200" w:line="252" w:lineRule="auto"/>
      </w:pPr>
    </w:p>
    <w:p w14:paraId="4269BBE7" w14:textId="2AA23A27" w:rsidR="005B4901" w:rsidRDefault="005B4901" w:rsidP="005B4901">
      <w:pPr>
        <w:pStyle w:val="Lijstalinea"/>
        <w:spacing w:after="200" w:line="252" w:lineRule="auto"/>
        <w:jc w:val="center"/>
      </w:pPr>
      <w:r w:rsidRPr="005B4901">
        <w:rPr>
          <w:noProof/>
          <w:lang w:eastAsia="nl-NL"/>
        </w:rPr>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jstalinea"/>
        <w:spacing w:after="200" w:line="252" w:lineRule="auto"/>
      </w:pPr>
    </w:p>
    <w:p w14:paraId="56E45374" w14:textId="1F766B07" w:rsidR="00903149" w:rsidRDefault="00903149" w:rsidP="00903149">
      <w:pPr>
        <w:pStyle w:val="Kop2"/>
      </w:pPr>
      <w:bookmarkStart w:id="35" w:name="_Toc494730395"/>
      <w:r>
        <w:t>Antwoorden en uitwerkingen</w:t>
      </w:r>
      <w:bookmarkEnd w:id="35"/>
    </w:p>
    <w:p w14:paraId="1CF4B726" w14:textId="2FD6B017" w:rsidR="00903149" w:rsidRDefault="00903149" w:rsidP="00903149">
      <w:pPr>
        <w:pStyle w:val="Lijstalinea"/>
        <w:numPr>
          <w:ilvl w:val="0"/>
          <w:numId w:val="27"/>
        </w:numPr>
      </w:pPr>
      <w:r>
        <w:t>Juist</w:t>
      </w:r>
    </w:p>
    <w:p w14:paraId="47DD745F" w14:textId="45C56435" w:rsidR="00903149" w:rsidRDefault="00903149" w:rsidP="00903149">
      <w:pPr>
        <w:pStyle w:val="Lijstalinea"/>
        <w:numPr>
          <w:ilvl w:val="0"/>
          <w:numId w:val="27"/>
        </w:numPr>
      </w:pPr>
      <w:r>
        <w:t>Onjuist</w:t>
      </w:r>
    </w:p>
    <w:p w14:paraId="4878B2C7" w14:textId="699F4F2A" w:rsidR="00903149" w:rsidRDefault="00903149" w:rsidP="00903149">
      <w:pPr>
        <w:pStyle w:val="Lijstalinea"/>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jstalinea"/>
        <w:numPr>
          <w:ilvl w:val="0"/>
          <w:numId w:val="30"/>
        </w:numPr>
      </w:pPr>
      <w:r>
        <w:t>Met de help functie kan je kijken wat de input is bij een specifieke functie.</w:t>
      </w:r>
    </w:p>
    <w:p w14:paraId="643ED81B" w14:textId="47D553C9" w:rsidR="00903149" w:rsidRDefault="00903149" w:rsidP="00903149">
      <w:pPr>
        <w:pStyle w:val="Lijstalinea"/>
        <w:numPr>
          <w:ilvl w:val="0"/>
          <w:numId w:val="30"/>
        </w:numPr>
      </w:pPr>
      <w:r>
        <w:t xml:space="preserve">Dan neemt de functie gewoon de default voor deze </w:t>
      </w:r>
      <w:proofErr w:type="spellStart"/>
      <w:r>
        <w:t>inputs</w:t>
      </w:r>
      <w:proofErr w:type="spellEnd"/>
      <w:r>
        <w:t xml:space="preserve">. </w:t>
      </w:r>
    </w:p>
    <w:p w14:paraId="577EA6D1" w14:textId="7C2E6EDD" w:rsidR="005B4901" w:rsidRDefault="005B4901" w:rsidP="00903149">
      <w:pPr>
        <w:pStyle w:val="Lijstalinea"/>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36" w:name="_Toc494730396"/>
      <w:r>
        <w:lastRenderedPageBreak/>
        <w:t>Ingewikkeldere functies maken</w:t>
      </w:r>
      <w:bookmarkEnd w:id="36"/>
      <w:r>
        <w:t xml:space="preserve"> </w:t>
      </w:r>
    </w:p>
    <w:p w14:paraId="2A3FE8D0" w14:textId="70D33C17" w:rsidR="005141A5" w:rsidRDefault="00903149" w:rsidP="0016268D">
      <w:commentRangeStart w:id="37"/>
      <w:r>
        <w:t>We hebben vorige week al een functie gemaakt</w:t>
      </w:r>
      <w:commentRangeEnd w:id="37"/>
      <w:r w:rsidR="00A00825">
        <w:rPr>
          <w:rStyle w:val="Verwijzingopmerking"/>
        </w:rPr>
        <w:commentReference w:id="37"/>
      </w:r>
      <w:r>
        <w:t xml:space="preserve">,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p>
    <w:p w14:paraId="52111601" w14:textId="13284481"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w:t>
      </w:r>
      <w:proofErr w:type="spellStart"/>
      <w:r w:rsidR="005141A5">
        <w:t>gemiddelde</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2">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jstalinea"/>
        <w:numPr>
          <w:ilvl w:val="1"/>
          <w:numId w:val="1"/>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sidR="0085378B">
        <w:rPr>
          <w:b/>
        </w:rPr>
        <w:t xml:space="preserve"> en sla deze op.</w:t>
      </w:r>
    </w:p>
    <w:p w14:paraId="7A4FBE81" w14:textId="54A7D4B8" w:rsidR="00C536F2" w:rsidRDefault="00C536F2" w:rsidP="00C536F2">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6FD05416" w14:textId="1ED1793C" w:rsidR="0016268D" w:rsidRDefault="0016268D" w:rsidP="0016268D">
      <w:pPr>
        <w:pStyle w:val="Lijstalinea"/>
        <w:numPr>
          <w:ilvl w:val="1"/>
          <w:numId w:val="1"/>
        </w:numPr>
      </w:pPr>
      <w:r>
        <w:t>De eerste regels zullen er ongeveer zo uitzien</w:t>
      </w:r>
      <w:r w:rsidR="00191A32">
        <w:t>, de berekening van het gemiddelde is al gegeven</w:t>
      </w:r>
    </w:p>
    <w:p w14:paraId="459876E7" w14:textId="44E1A05A" w:rsidR="00C536F2" w:rsidRDefault="00191A32" w:rsidP="0016268D">
      <w:commentRangeStart w:id="38"/>
      <w:r w:rsidRPr="00191A32">
        <w:rPr>
          <w:noProof/>
          <w:lang w:eastAsia="nl-NL"/>
        </w:rPr>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977265"/>
                    </a:xfrm>
                    <a:prstGeom prst="rect">
                      <a:avLst/>
                    </a:prstGeom>
                  </pic:spPr>
                </pic:pic>
              </a:graphicData>
            </a:graphic>
          </wp:inline>
        </w:drawing>
      </w:r>
      <w:commentRangeEnd w:id="38"/>
      <w:r w:rsidR="00A00825">
        <w:rPr>
          <w:rStyle w:val="Verwijzingopmerking"/>
        </w:rPr>
        <w:commentReference w:id="38"/>
      </w:r>
    </w:p>
    <w:p w14:paraId="2636D5AB" w14:textId="4BEBA781" w:rsidR="0016268D" w:rsidRPr="00C536F2" w:rsidRDefault="00C536F2" w:rsidP="00C536F2">
      <w:pPr>
        <w:pStyle w:val="Lijstalinea"/>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jstalinea"/>
        <w:numPr>
          <w:ilvl w:val="1"/>
          <w:numId w:val="1"/>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en deze is gegeven in graden.</w:t>
      </w:r>
    </w:p>
    <w:p w14:paraId="209AB94B" w14:textId="28480376" w:rsidR="00C536F2" w:rsidRPr="00191A32" w:rsidRDefault="00C536F2" w:rsidP="0085378B">
      <w:pPr>
        <w:pStyle w:val="Lijstalinea"/>
        <w:numPr>
          <w:ilvl w:val="1"/>
          <w:numId w:val="1"/>
        </w:numPr>
      </w:pPr>
      <w:r>
        <w:rPr>
          <w:b/>
        </w:rPr>
        <w:t xml:space="preserve">Roep nu je functie aan in je </w:t>
      </w:r>
      <w:proofErr w:type="spellStart"/>
      <w:r>
        <w:rPr>
          <w:b/>
        </w:rPr>
        <w:t>command</w:t>
      </w:r>
      <w:proofErr w:type="spellEnd"/>
      <w:r>
        <w:rPr>
          <w:b/>
        </w:rPr>
        <w:t xml:space="preserve"> </w:t>
      </w:r>
      <w:proofErr w:type="spellStart"/>
      <w:r>
        <w:rPr>
          <w:b/>
        </w:rPr>
        <w:t>window</w:t>
      </w:r>
      <w:proofErr w:type="spellEnd"/>
      <w:r w:rsidR="00191A32">
        <w:rPr>
          <w:b/>
        </w:rPr>
        <w:t>, k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jstalinea"/>
        <w:numPr>
          <w:ilvl w:val="1"/>
          <w:numId w:val="1"/>
        </w:numPr>
      </w:pPr>
      <w:commentRangeStart w:id="39"/>
      <w:r w:rsidRPr="0085378B">
        <w:rPr>
          <w:b/>
        </w:rPr>
        <w:t xml:space="preserve">Voeg deze toe aan je schematische </w:t>
      </w:r>
      <w:r w:rsidR="00191A32">
        <w:rPr>
          <w:b/>
        </w:rPr>
        <w:t>figuur</w:t>
      </w:r>
      <w:r w:rsidRPr="0085378B">
        <w:rPr>
          <w:b/>
        </w:rPr>
        <w:t>, zodat je het overzicht behoud</w:t>
      </w:r>
      <w:r>
        <w:rPr>
          <w:b/>
        </w:rPr>
        <w:t>.</w:t>
      </w:r>
      <w:commentRangeEnd w:id="39"/>
      <w:r w:rsidR="00A00825">
        <w:rPr>
          <w:rStyle w:val="Verwijzingopmerking"/>
        </w:rPr>
        <w:commentReference w:id="39"/>
      </w:r>
    </w:p>
    <w:p w14:paraId="57ED6AB5" w14:textId="77777777" w:rsidR="0085378B" w:rsidRDefault="0085378B" w:rsidP="0085378B">
      <w:pPr>
        <w:jc w:val="center"/>
      </w:pPr>
    </w:p>
    <w:p w14:paraId="6D54D171" w14:textId="35C94244" w:rsidR="0085378B" w:rsidRDefault="0085378B" w:rsidP="0085378B">
      <w:pPr>
        <w:jc w:val="center"/>
      </w:pPr>
      <w:r>
        <w:rPr>
          <w:noProof/>
          <w:lang w:eastAsia="nl-NL"/>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2">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jstalinea"/>
        <w:numPr>
          <w:ilvl w:val="0"/>
          <w:numId w:val="1"/>
        </w:numPr>
      </w:pPr>
      <w:r>
        <w:t xml:space="preserve">Je functie aanvraag zal er nu zo uitkomen te zien. </w:t>
      </w:r>
    </w:p>
    <w:p w14:paraId="51CCFF69" w14:textId="6603F5B7" w:rsidR="0085378B" w:rsidRDefault="00191A32" w:rsidP="00191A32">
      <w:pPr>
        <w:jc w:val="center"/>
      </w:pPr>
      <w:r w:rsidRPr="00191A32">
        <w:rPr>
          <w:noProof/>
          <w:lang w:eastAsia="nl-NL"/>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jstalinea"/>
        <w:numPr>
          <w:ilvl w:val="0"/>
          <w:numId w:val="1"/>
        </w:numPr>
      </w:pPr>
      <w:r>
        <w:rPr>
          <w:b/>
        </w:rPr>
        <w:t>Vul je functie verder met de code om de maximale kniehoek snelheid te berekenen.</w:t>
      </w:r>
    </w:p>
    <w:p w14:paraId="784F2376" w14:textId="0E8ECA4B" w:rsidR="00191A32" w:rsidRPr="00191A32" w:rsidRDefault="00191A32" w:rsidP="0085378B">
      <w:pPr>
        <w:pStyle w:val="Lijstalinea"/>
        <w:numPr>
          <w:ilvl w:val="0"/>
          <w:numId w:val="1"/>
        </w:numPr>
      </w:pPr>
      <w:r>
        <w:rPr>
          <w:b/>
        </w:rPr>
        <w:t xml:space="preserve">Klopt je antwoord met hieronder wanneer je de functie opnieuw </w:t>
      </w:r>
      <w:commentRangeStart w:id="40"/>
      <w:r>
        <w:rPr>
          <w:b/>
        </w:rPr>
        <w:t>aanvraagt</w:t>
      </w:r>
      <w:commentRangeEnd w:id="40"/>
      <w:r w:rsidR="00BE49B6">
        <w:rPr>
          <w:rStyle w:val="Verwijzingopmerking"/>
        </w:rPr>
        <w:commentReference w:id="40"/>
      </w:r>
      <w:r>
        <w:rPr>
          <w:b/>
        </w:rPr>
        <w:t>?</w:t>
      </w:r>
    </w:p>
    <w:p w14:paraId="6BC32A25" w14:textId="1DD10244" w:rsidR="00191A32" w:rsidRDefault="00191A32" w:rsidP="00BE49B6">
      <w:pPr>
        <w:pStyle w:val="Lijstalinea"/>
        <w:jc w:val="center"/>
      </w:pPr>
      <w:r w:rsidRPr="00191A32">
        <w:rPr>
          <w:b/>
          <w:noProof/>
          <w:lang w:eastAsia="nl-NL"/>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Kop2"/>
      </w:pPr>
      <w:r>
        <w:rPr>
          <w:b/>
        </w:rPr>
        <w:br w:type="page"/>
      </w:r>
      <w:bookmarkStart w:id="41" w:name="_Toc494730397"/>
      <w:r>
        <w:lastRenderedPageBreak/>
        <w:t>Vragen en opdrachten</w:t>
      </w:r>
      <w:bookmarkEnd w:id="41"/>
    </w:p>
    <w:p w14:paraId="3F86F9CF" w14:textId="5CD0DA0C" w:rsidR="004A3F01" w:rsidRDefault="004A3F01" w:rsidP="004A3F01">
      <w:r>
        <w:t>Beantwoord</w:t>
      </w:r>
      <w:del w:id="42" w:author="Gebruiker" w:date="2017-10-02T18:05:00Z">
        <w:r w:rsidDel="00A00825">
          <w:delText>e</w:delText>
        </w:r>
      </w:del>
      <w:r>
        <w:t xml:space="preserve"> de volgende vragen met juist of onjuist:</w:t>
      </w:r>
    </w:p>
    <w:p w14:paraId="7080622A" w14:textId="3F6CB06B" w:rsidR="004A3F01" w:rsidRDefault="004A3F01" w:rsidP="004A3F01">
      <w:pPr>
        <w:pStyle w:val="Lijstalinea"/>
        <w:numPr>
          <w:ilvl w:val="0"/>
          <w:numId w:val="31"/>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4A3F01">
      <w:pPr>
        <w:pStyle w:val="Lijstalinea"/>
        <w:numPr>
          <w:ilvl w:val="0"/>
          <w:numId w:val="31"/>
        </w:numPr>
      </w:pPr>
      <w:r>
        <w:t>Je kan een functie in een functie gebruiken.</w:t>
      </w:r>
    </w:p>
    <w:p w14:paraId="07E6E1AF" w14:textId="0ED4A9B3" w:rsidR="004A3F01" w:rsidRDefault="004A3F01" w:rsidP="004A3F01">
      <w:pPr>
        <w:pStyle w:val="Lijstalinea"/>
        <w:numPr>
          <w:ilvl w:val="0"/>
          <w:numId w:val="31"/>
        </w:numPr>
      </w:pPr>
      <w:r>
        <w:t xml:space="preserve">Je kan een functie alleen aanvragen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jstalinea"/>
        <w:numPr>
          <w:ilvl w:val="0"/>
          <w:numId w:val="34"/>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BE49B6">
      <w:pPr>
        <w:pStyle w:val="Lijstalinea"/>
        <w:numPr>
          <w:ilvl w:val="0"/>
          <w:numId w:val="34"/>
        </w:numPr>
        <w:spacing w:after="200" w:line="252" w:lineRule="auto"/>
      </w:pPr>
      <w:r>
        <w:t xml:space="preserve">Waarom maak je als </w:t>
      </w:r>
      <w:proofErr w:type="spellStart"/>
      <w:r>
        <w:t>BT’er</w:t>
      </w:r>
      <w:proofErr w:type="spellEnd"/>
      <w:r>
        <w:t xml:space="preserve"> je eigen functies?</w:t>
      </w:r>
    </w:p>
    <w:p w14:paraId="57F126AA" w14:textId="77777777" w:rsidR="004A3F01" w:rsidRPr="00903149" w:rsidRDefault="004A3F01" w:rsidP="004A3F01">
      <w:pPr>
        <w:pStyle w:val="Lijstalinea"/>
        <w:spacing w:after="200" w:line="252" w:lineRule="auto"/>
      </w:pPr>
    </w:p>
    <w:p w14:paraId="5965287D" w14:textId="77777777" w:rsidR="004A3F01" w:rsidRDefault="004A3F01" w:rsidP="004A3F01">
      <w:pPr>
        <w:pStyle w:val="Kop2"/>
      </w:pPr>
      <w:bookmarkStart w:id="43" w:name="_Toc494730398"/>
      <w:r>
        <w:t>Antwoorden en uitwerkingen</w:t>
      </w:r>
      <w:bookmarkEnd w:id="43"/>
    </w:p>
    <w:p w14:paraId="05D6B18F" w14:textId="6EEA88EA" w:rsidR="004A3F01" w:rsidRDefault="00BE49B6" w:rsidP="004A3F01">
      <w:r>
        <w:t>Gesloten vragen</w:t>
      </w:r>
      <w:r w:rsidR="004A3F01">
        <w:t>:</w:t>
      </w:r>
    </w:p>
    <w:p w14:paraId="5C74A436" w14:textId="242DB0DD" w:rsidR="004A3F01" w:rsidRDefault="004A3F01" w:rsidP="004A3F01">
      <w:pPr>
        <w:pStyle w:val="Lijstalinea"/>
        <w:numPr>
          <w:ilvl w:val="0"/>
          <w:numId w:val="32"/>
        </w:numPr>
      </w:pPr>
      <w:r>
        <w:t>Juist</w:t>
      </w:r>
    </w:p>
    <w:p w14:paraId="2733302B" w14:textId="71CB9F96" w:rsidR="00BE49B6" w:rsidRDefault="00BE49B6" w:rsidP="004A3F01">
      <w:pPr>
        <w:pStyle w:val="Lijstalinea"/>
        <w:numPr>
          <w:ilvl w:val="0"/>
          <w:numId w:val="32"/>
        </w:numPr>
      </w:pPr>
      <w:r>
        <w:t xml:space="preserve">Juist, dat heb je net gedaan bij het maken van je eigen functie. </w:t>
      </w:r>
    </w:p>
    <w:p w14:paraId="19C5D2CA" w14:textId="06F71316" w:rsidR="004A3F01" w:rsidRDefault="004A3F01" w:rsidP="004A3F01">
      <w:pPr>
        <w:pStyle w:val="Lijstalinea"/>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jstopsomteken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jstalinea"/>
        <w:numPr>
          <w:ilvl w:val="0"/>
          <w:numId w:val="35"/>
        </w:numPr>
      </w:pPr>
      <w:r>
        <w:t xml:space="preserve">Als </w:t>
      </w: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Kop1"/>
      </w:pPr>
      <w:bookmarkStart w:id="44" w:name="_Toc494730399"/>
      <w:r>
        <w:lastRenderedPageBreak/>
        <w:t>Specifieke</w:t>
      </w:r>
      <w:r w:rsidR="0016268D">
        <w:t xml:space="preserve"> terminologie en </w:t>
      </w:r>
      <w:commentRangeStart w:id="45"/>
      <w:r w:rsidR="0016268D">
        <w:t>eigenschappen</w:t>
      </w:r>
      <w:bookmarkEnd w:id="44"/>
      <w:commentRangeEnd w:id="45"/>
      <w:r w:rsidR="00A00825">
        <w:rPr>
          <w:rStyle w:val="Verwijzingopmerking"/>
          <w:rFonts w:asciiTheme="minorHAnsi" w:eastAsiaTheme="minorHAnsi" w:hAnsiTheme="minorHAnsi" w:cstheme="minorBidi"/>
          <w:color w:val="auto"/>
        </w:rPr>
        <w:commentReference w:id="45"/>
      </w:r>
    </w:p>
    <w:p w14:paraId="180D6B1D" w14:textId="129AEEBB" w:rsidR="0016268D" w:rsidRDefault="00C85025" w:rsidP="0016268D">
      <w:r>
        <w:t xml:space="preserve">We hebben nu veel geleerd over functies, in dit hoofdstuk beschrijven </w:t>
      </w:r>
      <w:r w:rsidR="0016268D">
        <w:t>een aantal Matlab termen en functies nader die het eenvoudiger maken om een functie te schrijven of data te analyseren</w:t>
      </w:r>
      <w:r w:rsidR="00C77C48">
        <w:t>. Probeer ze allemaal uit in M</w:t>
      </w:r>
      <w:r>
        <w:t xml:space="preserve">atlab zodat je precies ziet wat ze doen. </w:t>
      </w:r>
    </w:p>
    <w:p w14:paraId="56732B44" w14:textId="64DC6120" w:rsidR="00A37238" w:rsidRDefault="00A37238" w:rsidP="0016268D">
      <w:pPr>
        <w:pStyle w:val="Lijstalinea"/>
        <w:numPr>
          <w:ilvl w:val="0"/>
          <w:numId w:val="17"/>
        </w:numPr>
      </w:pPr>
      <w:r>
        <w:rPr>
          <w:b/>
        </w:rPr>
        <w:t>d</w:t>
      </w:r>
      <w:r w:rsidRPr="00A37238">
        <w:rPr>
          <w:b/>
        </w:rPr>
        <w:t>imensie</w:t>
      </w:r>
      <w:r>
        <w:rPr>
          <w:b/>
        </w:rPr>
        <w:br/>
      </w:r>
      <w:del w:id="46" w:author="Gebruiker" w:date="2017-10-02T18:06:00Z">
        <w:r w:rsidRPr="00A207B7" w:rsidDel="00A00825">
          <w:delText xml:space="preserve"> </w:delText>
        </w:r>
      </w:del>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50C287A7" w14:textId="2FB4BBBC" w:rsidR="00C85025" w:rsidRDefault="0016268D" w:rsidP="0016268D">
      <w:pPr>
        <w:pStyle w:val="Lijstalinea"/>
        <w:numPr>
          <w:ilvl w:val="0"/>
          <w:numId w:val="17"/>
        </w:numPr>
      </w:pPr>
      <w:commentRangeStart w:id="47"/>
      <w:r w:rsidRPr="00C85025">
        <w:rPr>
          <w:b/>
        </w:rPr>
        <w:t>end</w:t>
      </w:r>
      <w:r>
        <w:t xml:space="preserve"> </w:t>
      </w:r>
      <w:commentRangeEnd w:id="47"/>
      <w:r w:rsidR="00A00825">
        <w:rPr>
          <w:rStyle w:val="Verwijzingopmerking"/>
        </w:rPr>
        <w:commentReference w:id="47"/>
      </w:r>
      <w:r w:rsidR="00C85025">
        <w:br/>
      </w:r>
      <w:r>
        <w:t xml:space="preserve">Hiermee geef je het laatste element van een vector aan. </w:t>
      </w:r>
      <w:r w:rsidR="00C85025">
        <w:t xml:space="preserve">Voer het volgende prompt in </w:t>
      </w:r>
      <w:proofErr w:type="spellStart"/>
      <w:r w:rsidR="00C85025">
        <w:t>in</w:t>
      </w:r>
      <w:proofErr w:type="spellEnd"/>
      <w:r w:rsidR="00C85025">
        <w:t xml:space="preserve"> Matlab: </w:t>
      </w:r>
    </w:p>
    <w:p w14:paraId="04849CBD" w14:textId="6E7DA279" w:rsidR="00C85025" w:rsidRDefault="00C85025" w:rsidP="00C85025">
      <w:pPr>
        <w:pStyle w:val="Lijstalinea"/>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jstalinea"/>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jstalinea"/>
      </w:pPr>
    </w:p>
    <w:p w14:paraId="75776C8B" w14:textId="2DF2C15E" w:rsidR="00C85025" w:rsidRPr="00C85025" w:rsidRDefault="00C85025" w:rsidP="0016268D">
      <w:pPr>
        <w:pStyle w:val="Lijstalinea"/>
        <w:numPr>
          <w:ilvl w:val="0"/>
          <w:numId w:val="17"/>
        </w:numPr>
        <w:rPr>
          <w:b/>
        </w:rPr>
      </w:pPr>
      <w:commentRangeStart w:id="48"/>
      <w:r w:rsidRPr="00C85025">
        <w:rPr>
          <w:b/>
        </w:rPr>
        <w:t>Colon</w:t>
      </w:r>
      <w:r w:rsidR="00A37238">
        <w:rPr>
          <w:b/>
        </w:rPr>
        <w:t xml:space="preserve"> (:)</w:t>
      </w:r>
      <w:r w:rsidRPr="00C85025">
        <w:rPr>
          <w:b/>
        </w:rPr>
        <w:t xml:space="preserve"> (de dubbele punt)</w:t>
      </w:r>
      <w:commentRangeEnd w:id="48"/>
      <w:r w:rsidR="00A00825">
        <w:rPr>
          <w:rStyle w:val="Verwijzingopmerking"/>
        </w:rPr>
        <w:commentReference w:id="48"/>
      </w:r>
    </w:p>
    <w:p w14:paraId="04B0D3CE" w14:textId="72CE92C6" w:rsidR="0016268D" w:rsidRDefault="0016268D" w:rsidP="00C85025">
      <w:pPr>
        <w:pStyle w:val="Lijstalinea"/>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57.75pt" o:ole="">
            <v:imagedata r:id="rId27" o:title=""/>
          </v:shape>
          <o:OLEObject Type="Embed" ProgID="Equation.DSMT4" ShapeID="_x0000_i1025" DrawAspect="Content" ObjectID="_1568472998" r:id="rId28"/>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A37238">
      <w:pPr>
        <w:pStyle w:val="Lijstalinea"/>
        <w:numPr>
          <w:ilvl w:val="1"/>
          <w:numId w:val="1"/>
        </w:numPr>
      </w:pPr>
      <w:r>
        <w:t>Maak de matrix A aan in Matlab dit doe je door gebruik te maken van een puntkomma(;). Met een puntkomma ga je naar een nieuwe rij.</w:t>
      </w:r>
    </w:p>
    <w:p w14:paraId="03F217DC" w14:textId="2E2A1577" w:rsidR="00C85025" w:rsidRDefault="0016268D" w:rsidP="00A37238">
      <w:pPr>
        <w:pStyle w:val="Lijstalinea"/>
        <w:numPr>
          <w:ilvl w:val="1"/>
          <w:numId w:val="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jstalinea"/>
        <w:jc w:val="center"/>
      </w:pPr>
      <w:commentRangeStart w:id="49"/>
      <w:r w:rsidRPr="00A37238">
        <w:rPr>
          <w:noProof/>
          <w:lang w:eastAsia="nl-NL"/>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76300" cy="825500"/>
                    </a:xfrm>
                    <a:prstGeom prst="rect">
                      <a:avLst/>
                    </a:prstGeom>
                  </pic:spPr>
                </pic:pic>
              </a:graphicData>
            </a:graphic>
          </wp:inline>
        </w:drawing>
      </w:r>
      <w:commentRangeEnd w:id="49"/>
      <w:r w:rsidR="00A00825">
        <w:rPr>
          <w:rStyle w:val="Verwijzingopmerking"/>
        </w:rPr>
        <w:commentReference w:id="49"/>
      </w:r>
    </w:p>
    <w:p w14:paraId="3D1EE001" w14:textId="77777777" w:rsidR="00C85025" w:rsidRDefault="00C85025" w:rsidP="0016268D">
      <w:pPr>
        <w:pStyle w:val="Lijstalinea"/>
      </w:pPr>
    </w:p>
    <w:p w14:paraId="529B3712" w14:textId="7CAF6BBF" w:rsidR="00A37238" w:rsidRDefault="0016268D" w:rsidP="00A37238">
      <w:pPr>
        <w:pStyle w:val="Lijstalinea"/>
        <w:numPr>
          <w:ilvl w:val="1"/>
          <w:numId w:val="1"/>
        </w:numPr>
      </w:pPr>
      <w:r>
        <w:t xml:space="preserve">Het volgende commando werkt ook, </w:t>
      </w:r>
      <w:r w:rsidRPr="00D711C6">
        <w:rPr>
          <w:rFonts w:ascii="Consolas" w:hAnsi="Consolas"/>
        </w:rPr>
        <w:t>A(1:end,3)</w:t>
      </w:r>
      <w:r>
        <w:t xml:space="preserve">, rijen 1 t/m de laatste van de derde kolom. </w:t>
      </w:r>
    </w:p>
    <w:p w14:paraId="1B158E24" w14:textId="7A3E51E4" w:rsidR="00A00825" w:rsidRDefault="0016268D" w:rsidP="00A37238">
      <w:pPr>
        <w:pStyle w:val="Lijstalinea"/>
        <w:numPr>
          <w:ilvl w:val="1"/>
          <w:numId w:val="1"/>
        </w:numPr>
        <w:rPr>
          <w:ins w:id="50" w:author="Gebruiker" w:date="2017-10-02T18:07:00Z"/>
        </w:r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0A36FAC0" w14:textId="621CA039" w:rsidR="0016268D" w:rsidRDefault="00A00825" w:rsidP="00A00825">
      <w:pPr>
        <w:pPrChange w:id="51" w:author="Gebruiker" w:date="2017-10-02T18:07:00Z">
          <w:pPr>
            <w:pStyle w:val="Lijstalinea"/>
            <w:numPr>
              <w:ilvl w:val="1"/>
              <w:numId w:val="1"/>
            </w:numPr>
            <w:tabs>
              <w:tab w:val="num" w:pos="1080"/>
            </w:tabs>
            <w:ind w:left="1080" w:hanging="360"/>
          </w:pPr>
        </w:pPrChange>
      </w:pPr>
      <w:ins w:id="52" w:author="Gebruiker" w:date="2017-10-02T18:07:00Z">
        <w:r>
          <w:br w:type="page"/>
        </w:r>
      </w:ins>
    </w:p>
    <w:p w14:paraId="24FAB06E" w14:textId="77777777" w:rsidR="0016268D" w:rsidRDefault="0016268D" w:rsidP="0016268D">
      <w:pPr>
        <w:pStyle w:val="Lijstalinea"/>
      </w:pPr>
    </w:p>
    <w:p w14:paraId="639C2D7B" w14:textId="77777777" w:rsidR="00C85025" w:rsidRPr="00C85025" w:rsidRDefault="00C85025" w:rsidP="0016268D">
      <w:pPr>
        <w:pStyle w:val="Lijstalinea"/>
        <w:numPr>
          <w:ilvl w:val="0"/>
          <w:numId w:val="17"/>
        </w:numPr>
        <w:rPr>
          <w:b/>
        </w:rPr>
      </w:pPr>
      <w:r w:rsidRPr="00C85025">
        <w:rPr>
          <w:b/>
        </w:rPr>
        <w:t>Index</w:t>
      </w:r>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3858C7A2" w14:textId="77777777" w:rsidR="0016268D" w:rsidRDefault="0016268D" w:rsidP="0016268D">
      <w:pPr>
        <w:pStyle w:val="Lijstalinea"/>
      </w:pPr>
    </w:p>
    <w:p w14:paraId="1E54627C" w14:textId="77777777" w:rsidR="00A37238" w:rsidRDefault="0016268D" w:rsidP="0016268D">
      <w:pPr>
        <w:pStyle w:val="Lijstalinea"/>
        <w:numPr>
          <w:ilvl w:val="0"/>
          <w:numId w:val="17"/>
        </w:numPr>
      </w:pPr>
      <w:r w:rsidRPr="00A37238">
        <w:rPr>
          <w:b/>
        </w:rPr>
        <w:t>Transponeren</w:t>
      </w:r>
      <w:r w:rsidR="00A37238">
        <w:t xml:space="preserve"> </w:t>
      </w:r>
    </w:p>
    <w:p w14:paraId="40EF6971" w14:textId="62AB75FC" w:rsidR="0016268D" w:rsidRDefault="0016268D" w:rsidP="00A37238">
      <w:pPr>
        <w:pStyle w:val="Lijstalinea"/>
      </w:pPr>
      <w:r>
        <w:t xml:space="preserve">Vooral bij vector- en matrixbewerkingen is het vaak nodig om de getransponeerde van een matrix te bepalen. </w:t>
      </w:r>
      <w:r w:rsidR="008D74DE">
        <w:t>Transponeren kan door een  ’ achter een vector of een Matrix te zetten.</w:t>
      </w:r>
    </w:p>
    <w:p w14:paraId="634CC7B2" w14:textId="5C7012BA" w:rsidR="008D74DE" w:rsidRDefault="008D74DE" w:rsidP="008D74DE">
      <w:pPr>
        <w:pStyle w:val="Lijstalinea"/>
      </w:pPr>
      <w:r>
        <w:t xml:space="preserve">Wat krijg je als je dit doet voor de vector(v). Je ziet nu dat een rijvector door de ’ een kolomvector is geworden. </w:t>
      </w:r>
    </w:p>
    <w:p w14:paraId="3DC2553D" w14:textId="77777777" w:rsidR="008D74DE" w:rsidRDefault="008D74DE" w:rsidP="00A37238">
      <w:pPr>
        <w:pStyle w:val="Lijstalinea"/>
      </w:pPr>
    </w:p>
    <w:p w14:paraId="3BACFADA" w14:textId="00047251" w:rsidR="0016268D" w:rsidRDefault="00E33D11" w:rsidP="0016268D">
      <w:pPr>
        <w:pStyle w:val="Lijstalinea"/>
      </w:pPr>
      <w:r>
        <w:rPr>
          <w:noProof/>
          <w:lang w:eastAsia="nl-NL"/>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 Callout 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" adj="-2137,18724" fillcolor="#5b9bd5 [3204]" strokecolor="#1f4d78 [1604]" strokeweight="1pt">
                <v:stroke joinstyle="miter"/>
                <v:textbo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v:textbox>
                <w10:wrap type="through"/>
              </v:shape>
            </w:pict>
          </mc:Fallback>
        </mc:AlternateContent>
      </w:r>
    </w:p>
    <w:p w14:paraId="24B19EB8" w14:textId="3C94B272" w:rsidR="00A37238" w:rsidDel="00A00825" w:rsidRDefault="0016268D" w:rsidP="0016268D">
      <w:pPr>
        <w:pStyle w:val="Lijstalinea"/>
        <w:numPr>
          <w:ilvl w:val="0"/>
          <w:numId w:val="17"/>
        </w:numPr>
        <w:rPr>
          <w:del w:id="53" w:author="Gebruiker" w:date="2017-10-02T18:07:00Z"/>
        </w:rPr>
      </w:pPr>
      <w:commentRangeStart w:id="54"/>
      <w:del w:id="55" w:author="Gebruiker" w:date="2017-10-02T18:07:00Z">
        <w:r w:rsidRPr="00A37238" w:rsidDel="00A00825">
          <w:rPr>
            <w:b/>
          </w:rPr>
          <w:delText>Operator</w:delText>
        </w:r>
      </w:del>
      <w:commentRangeEnd w:id="54"/>
      <w:r w:rsidR="00A00825">
        <w:rPr>
          <w:rStyle w:val="Verwijzingopmerking"/>
        </w:rPr>
        <w:commentReference w:id="54"/>
      </w:r>
      <w:del w:id="56" w:author="Gebruiker" w:date="2017-10-02T18:07:00Z">
        <w:r w:rsidRPr="00A37238" w:rsidDel="00A00825">
          <w:rPr>
            <w:b/>
          </w:rPr>
          <w:delText xml:space="preserve"> </w:delText>
        </w:r>
        <w:r w:rsidRPr="00A207B7" w:rsidDel="00A00825">
          <w:delText>(</w:delText>
        </w:r>
        <w:r w:rsidRPr="00A207B7" w:rsidDel="00A00825">
          <w:rPr>
            <w:i/>
          </w:rPr>
          <w:delText xml:space="preserve">operation) </w:delText>
        </w:r>
      </w:del>
    </w:p>
    <w:p w14:paraId="07E5CA73" w14:textId="5B580ED8" w:rsidR="00E33D11" w:rsidRPr="00A207B7" w:rsidDel="00A00825" w:rsidRDefault="00A37238" w:rsidP="00E33D11">
      <w:pPr>
        <w:pStyle w:val="Lijstalinea"/>
        <w:rPr>
          <w:del w:id="57" w:author="Gebruiker" w:date="2017-10-02T18:07:00Z"/>
        </w:rPr>
      </w:pPr>
      <w:del w:id="58"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59"/>
        <w:r w:rsidR="00E33D11" w:rsidRPr="00A207B7" w:rsidDel="00A00825">
          <w:delText>operator</w:delText>
        </w:r>
      </w:del>
      <w:commentRangeEnd w:id="59"/>
      <w:r w:rsidR="009959E5">
        <w:rPr>
          <w:rStyle w:val="Verwijzingopmerking"/>
        </w:rPr>
        <w:commentReference w:id="59"/>
      </w:r>
      <w:del w:id="60"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jstalinea"/>
        <w:rPr>
          <w:del w:id="61" w:author="Gebruiker" w:date="2017-10-02T18:07:00Z"/>
        </w:rPr>
      </w:pPr>
      <w:del w:id="62"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594C2407" w14:textId="34127314" w:rsidR="00E33D11" w:rsidRDefault="000818D4" w:rsidP="00E33D11">
      <w:pPr>
        <w:pStyle w:val="Lijstalinea"/>
        <w:ind w:left="1428" w:firstLine="696"/>
        <w:jc w:val="center"/>
      </w:pPr>
      <w:r>
        <w:t xml:space="preserve">     </w:t>
      </w:r>
      <w:r>
        <w:tab/>
      </w:r>
      <w:r w:rsidR="00E33D11" w:rsidRPr="00E33D11">
        <w:t>5*(3/6+0.5)</w:t>
      </w:r>
    </w:p>
    <w:p w14:paraId="44E84F2A" w14:textId="77777777" w:rsidR="00E33D11" w:rsidRDefault="00E33D11" w:rsidP="00A37238">
      <w:pPr>
        <w:pStyle w:val="Lijstalinea"/>
      </w:pPr>
    </w:p>
    <w:p w14:paraId="1F31DA6C" w14:textId="11D2B261" w:rsidR="00E33D11" w:rsidRDefault="00E33D11" w:rsidP="000818D4">
      <w:pPr>
        <w:pStyle w:val="Lijstalinea"/>
        <w:jc w:val="center"/>
      </w:pPr>
      <w:r w:rsidRPr="00E33D11">
        <w:t>5*3/6+0.5</w:t>
      </w:r>
    </w:p>
    <w:p w14:paraId="5B11DE8C" w14:textId="6F1C8F12" w:rsidR="00E33D11" w:rsidRDefault="00E33D11" w:rsidP="00E33D11">
      <w:pPr>
        <w:pStyle w:val="Lijstalinea"/>
        <w:rPr>
          <w:b/>
        </w:rPr>
      </w:pPr>
      <w:r>
        <w:rPr>
          <w:b/>
        </w:rPr>
        <w:t>Komt hier het</w:t>
      </w:r>
      <w:r w:rsidRPr="00E33D11">
        <w:rPr>
          <w:b/>
        </w:rPr>
        <w:t xml:space="preserve">zelfde antwoord uit? </w:t>
      </w:r>
    </w:p>
    <w:p w14:paraId="35A997E1" w14:textId="77777777" w:rsidR="00E33D11" w:rsidRDefault="00E33D11" w:rsidP="00E33D11">
      <w:pPr>
        <w:pStyle w:val="Lijstalinea"/>
        <w:jc w:val="center"/>
        <w:rPr>
          <w:b/>
        </w:rPr>
      </w:pPr>
    </w:p>
    <w:p w14:paraId="463473C5" w14:textId="41A142F3" w:rsidR="00E33D11" w:rsidRDefault="00E33D11" w:rsidP="00E33D11">
      <w:pPr>
        <w:pStyle w:val="Lijstalinea"/>
      </w:pPr>
      <w:r>
        <w:t>De bewerkingsvolgorde gaat als volgt:</w:t>
      </w:r>
    </w:p>
    <w:p w14:paraId="0B1001D2" w14:textId="4E77DE4A" w:rsidR="00E33D11" w:rsidRDefault="00E33D11" w:rsidP="00E33D11">
      <w:pPr>
        <w:pStyle w:val="Lijstalinea"/>
        <w:numPr>
          <w:ilvl w:val="2"/>
          <w:numId w:val="1"/>
        </w:numPr>
      </w:pPr>
      <w:r>
        <w:t>Haakjes</w:t>
      </w:r>
    </w:p>
    <w:p w14:paraId="6556AADA" w14:textId="194A86EC" w:rsidR="00E33D11" w:rsidRDefault="00E33D11" w:rsidP="00E33D11">
      <w:pPr>
        <w:pStyle w:val="Lijstalinea"/>
        <w:numPr>
          <w:ilvl w:val="2"/>
          <w:numId w:val="1"/>
        </w:numPr>
      </w:pPr>
      <w:r>
        <w:t>Machtsverheffen en worteltrekken</w:t>
      </w:r>
    </w:p>
    <w:p w14:paraId="59A7E6B5" w14:textId="38A9A270" w:rsidR="00E33D11" w:rsidRDefault="00E33D11" w:rsidP="00E33D11">
      <w:pPr>
        <w:pStyle w:val="Lijstalinea"/>
        <w:numPr>
          <w:ilvl w:val="2"/>
          <w:numId w:val="1"/>
        </w:numPr>
      </w:pPr>
      <w:r>
        <w:t>Vermenigvuldigen en delen</w:t>
      </w:r>
    </w:p>
    <w:p w14:paraId="62924109" w14:textId="427BB2E8" w:rsidR="00E33D11" w:rsidRPr="00E33D11" w:rsidRDefault="00E33D11" w:rsidP="00E33D11">
      <w:pPr>
        <w:pStyle w:val="Lijstalinea"/>
        <w:numPr>
          <w:ilvl w:val="2"/>
          <w:numId w:val="1"/>
        </w:numPr>
      </w:pPr>
      <w:r>
        <w:t>Optellen en aftrekken</w:t>
      </w:r>
    </w:p>
    <w:p w14:paraId="590F0BFD" w14:textId="77777777" w:rsidR="00E33D11" w:rsidRDefault="00E33D11" w:rsidP="00A37238">
      <w:pPr>
        <w:pStyle w:val="Lijstalinea"/>
      </w:pPr>
    </w:p>
    <w:p w14:paraId="5D0B703A" w14:textId="77777777" w:rsidR="00A37238" w:rsidRDefault="00A37238" w:rsidP="00A37238">
      <w:pPr>
        <w:pStyle w:val="Lijstalinea"/>
      </w:pPr>
    </w:p>
    <w:p w14:paraId="72683360" w14:textId="77777777" w:rsidR="00A37238" w:rsidRDefault="00A37238" w:rsidP="00A37238">
      <w:pPr>
        <w:pStyle w:val="Lijstalinea"/>
      </w:pPr>
    </w:p>
    <w:p w14:paraId="52EE37F9" w14:textId="77777777" w:rsidR="0016268D" w:rsidRPr="00661552" w:rsidRDefault="0016268D" w:rsidP="0016268D">
      <w:pPr>
        <w:pStyle w:val="Lijstalinea"/>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Del="009959E5" w:rsidRDefault="00E33D11" w:rsidP="0016268D">
      <w:pPr>
        <w:rPr>
          <w:del w:id="63" w:author="Gebruiker" w:date="2017-10-02T18:08:00Z"/>
        </w:rPr>
      </w:pPr>
    </w:p>
    <w:p w14:paraId="06C79CF3" w14:textId="77777777" w:rsidR="00E33D11" w:rsidDel="009959E5" w:rsidRDefault="00E33D11" w:rsidP="0016268D">
      <w:pPr>
        <w:rPr>
          <w:del w:id="64" w:author="Gebruiker" w:date="2017-10-02T18:08:00Z"/>
        </w:rPr>
      </w:pPr>
    </w:p>
    <w:p w14:paraId="3B0B109B" w14:textId="15162656" w:rsidR="00E33D11" w:rsidRDefault="00E33D11" w:rsidP="0016268D">
      <w:del w:id="65" w:author="Gebruiker" w:date="2017-10-02T18:08:00Z">
        <w:r w:rsidDel="009959E5">
          <w:br w:type="page"/>
        </w:r>
      </w:del>
    </w:p>
    <w:p w14:paraId="14BBB88D" w14:textId="0E0FE238" w:rsidR="00CC6FCC" w:rsidRDefault="00CC6FCC" w:rsidP="00CC6FCC">
      <w:pPr>
        <w:pStyle w:val="Kop1"/>
      </w:pPr>
      <w:bookmarkStart w:id="66" w:name="_Toc494730400"/>
      <w:r>
        <w:lastRenderedPageBreak/>
        <w:t xml:space="preserve">Handige Matlab </w:t>
      </w:r>
      <w:commentRangeStart w:id="67"/>
      <w:r>
        <w:t>functies</w:t>
      </w:r>
      <w:commentRangeEnd w:id="67"/>
      <w:r w:rsidR="00F5754F">
        <w:rPr>
          <w:rStyle w:val="Verwijzingopmerking"/>
          <w:rFonts w:asciiTheme="minorHAnsi" w:eastAsiaTheme="minorHAnsi" w:hAnsiTheme="minorHAnsi" w:cstheme="minorBidi"/>
          <w:color w:val="auto"/>
        </w:rPr>
        <w:commentReference w:id="67"/>
      </w:r>
      <w:bookmarkEnd w:id="66"/>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jstalinea"/>
        <w:numPr>
          <w:ilvl w:val="0"/>
          <w:numId w:val="18"/>
        </w:numPr>
        <w:rPr>
          <w:b/>
        </w:rPr>
      </w:pPr>
      <w:commentRangeStart w:id="68"/>
      <w:proofErr w:type="spellStart"/>
      <w:r w:rsidRPr="00E33D11">
        <w:rPr>
          <w:rFonts w:ascii="Consolas" w:hAnsi="Consolas"/>
          <w:b/>
        </w:rPr>
        <w:t>size</w:t>
      </w:r>
      <w:proofErr w:type="spellEnd"/>
      <w:r w:rsidRPr="00E33D11">
        <w:rPr>
          <w:rFonts w:ascii="Consolas" w:hAnsi="Consolas"/>
          <w:b/>
        </w:rPr>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commentRangeEnd w:id="68"/>
      <w:r w:rsidR="009959E5">
        <w:rPr>
          <w:rStyle w:val="Verwijzingopmerking"/>
        </w:rPr>
        <w:commentReference w:id="68"/>
      </w:r>
    </w:p>
    <w:p w14:paraId="2B934B44" w14:textId="77777777" w:rsidR="0016268D" w:rsidRDefault="0016268D" w:rsidP="0016268D">
      <w:pPr>
        <w:pStyle w:val="Lijstalinea"/>
      </w:pPr>
      <w:commentRangeStart w:id="69"/>
    </w:p>
    <w:p w14:paraId="3083998C" w14:textId="77777777" w:rsidR="00E33D11" w:rsidRDefault="0016268D" w:rsidP="0016268D">
      <w:pPr>
        <w:pStyle w:val="Lijstalinea"/>
        <w:numPr>
          <w:ilvl w:val="0"/>
          <w:numId w:val="18"/>
        </w:numPr>
      </w:pPr>
      <w:proofErr w:type="spellStart"/>
      <w:r w:rsidRPr="00E33D11">
        <w:rPr>
          <w:rFonts w:ascii="Consolas" w:hAnsi="Consolas"/>
          <w:b/>
        </w:rPr>
        <w:t>isempty</w:t>
      </w:r>
      <w:proofErr w:type="spellEnd"/>
      <w:r w:rsidRPr="00E33D11">
        <w:rPr>
          <w:rFonts w:ascii="Consolas" w:hAnsi="Consolas"/>
          <w:b/>
        </w:rPr>
        <w:t>()</w:t>
      </w:r>
      <w:r w:rsidR="00E33D11">
        <w:t xml:space="preserve"> </w:t>
      </w:r>
    </w:p>
    <w:p w14:paraId="4CBB444C" w14:textId="43A6541F" w:rsidR="0016268D" w:rsidRDefault="0016268D" w:rsidP="00E33D11">
      <w:pPr>
        <w:pStyle w:val="Lijstalinea"/>
      </w:pPr>
      <w:r>
        <w:t>Dit commando geeft aan of een variabele leeg is</w:t>
      </w:r>
      <w:r w:rsidR="00CC6FCC">
        <w:t xml:space="preserve">. </w:t>
      </w:r>
    </w:p>
    <w:p w14:paraId="4737F438" w14:textId="77777777" w:rsidR="0016268D" w:rsidRDefault="0016268D" w:rsidP="0016268D">
      <w:pPr>
        <w:pStyle w:val="Lijstalinea"/>
      </w:pPr>
    </w:p>
    <w:p w14:paraId="1BDC90E9" w14:textId="77777777" w:rsidR="00E33D11" w:rsidRPr="009E4258" w:rsidRDefault="0016268D" w:rsidP="0016268D">
      <w:pPr>
        <w:pStyle w:val="Lijstalinea"/>
        <w:numPr>
          <w:ilvl w:val="0"/>
          <w:numId w:val="18"/>
        </w:numPr>
        <w:rPr>
          <w:b/>
        </w:rPr>
      </w:pPr>
      <w:proofErr w:type="spellStart"/>
      <w:r w:rsidRPr="009E4258">
        <w:rPr>
          <w:rFonts w:ascii="Consolas" w:hAnsi="Consolas"/>
          <w:b/>
        </w:rPr>
        <w:t>numel</w:t>
      </w:r>
      <w:proofErr w:type="spellEnd"/>
      <w:r w:rsidRPr="009E4258">
        <w:rPr>
          <w:rFonts w:ascii="Consolas" w:hAnsi="Consolas"/>
          <w:b/>
        </w:rPr>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Matlab! </w:t>
      </w:r>
    </w:p>
    <w:p w14:paraId="7A34CBBE" w14:textId="77777777" w:rsidR="009E4258" w:rsidRDefault="009E4258" w:rsidP="009E4258">
      <w:pPr>
        <w:pStyle w:val="Lijstalinea"/>
      </w:pPr>
    </w:p>
    <w:p w14:paraId="46601B0D" w14:textId="77777777" w:rsidR="009E4258" w:rsidRPr="009E4258" w:rsidRDefault="009E4258" w:rsidP="009E4258">
      <w:pPr>
        <w:pStyle w:val="Lijstalinea"/>
        <w:numPr>
          <w:ilvl w:val="0"/>
          <w:numId w:val="18"/>
        </w:numPr>
        <w:rPr>
          <w:b/>
        </w:rPr>
      </w:pPr>
      <w:proofErr w:type="spellStart"/>
      <w:r w:rsidRPr="009E4258">
        <w:rPr>
          <w:rFonts w:ascii="Consolas" w:hAnsi="Consolas"/>
          <w:b/>
        </w:rPr>
        <w:t>find</w:t>
      </w:r>
      <w:proofErr w:type="spellEnd"/>
      <w:r w:rsidRPr="009E4258">
        <w:rPr>
          <w:rFonts w:ascii="Consolas" w:hAnsi="Consolas"/>
          <w:b/>
        </w:rPr>
        <w:t>()</w:t>
      </w:r>
    </w:p>
    <w:p w14:paraId="7474F822" w14:textId="628C46B6"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t xml:space="preserve"> geeft alle indices van de vector v waar een </w:t>
      </w:r>
      <w:r w:rsidR="00BF61EB">
        <w:t>8</w:t>
      </w:r>
      <w:r>
        <w:t xml:space="preserve"> staat. </w:t>
      </w:r>
      <w:r w:rsidR="00BF61EB">
        <w:t xml:space="preserve">Stel je wilt alle waardes groter dan 6 weten w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16268D">
      <w:pPr>
        <w:pStyle w:val="Lijstalinea"/>
        <w:numPr>
          <w:ilvl w:val="0"/>
          <w:numId w:val="18"/>
        </w:numPr>
        <w:rPr>
          <w:b/>
        </w:rPr>
      </w:pPr>
      <w:proofErr w:type="spellStart"/>
      <w:r w:rsidRPr="009E4258">
        <w:rPr>
          <w:rFonts w:ascii="Consolas" w:hAnsi="Consolas"/>
          <w:b/>
        </w:rPr>
        <w:t>strcmp</w:t>
      </w:r>
      <w:proofErr w:type="spellEnd"/>
      <w:r w:rsidRPr="009E4258">
        <w:rPr>
          <w:rFonts w:ascii="Consolas" w:hAnsi="Consolas"/>
          <w:b/>
        </w:rPr>
        <w:t>()</w:t>
      </w:r>
      <w:r w:rsidRPr="009E4258">
        <w:rPr>
          <w:b/>
        </w:rPr>
        <w:t xml:space="preserve"> en </w:t>
      </w:r>
      <w:proofErr w:type="spellStart"/>
      <w:r w:rsidRPr="009E4258">
        <w:rPr>
          <w:rFonts w:ascii="Consolas" w:hAnsi="Consolas"/>
          <w:b/>
        </w:rPr>
        <w:t>strcmpi</w:t>
      </w:r>
      <w:proofErr w:type="spellEnd"/>
      <w:r w:rsidRPr="009E4258">
        <w:rPr>
          <w:rFonts w:ascii="Consolas" w:hAnsi="Consolas"/>
          <w:b/>
        </w:rPr>
        <w:t>()</w:t>
      </w:r>
      <w:r w:rsidRPr="009E4258">
        <w:rPr>
          <w:b/>
        </w:rPr>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commentRangeEnd w:id="69"/>
      <w:r w:rsidR="009959E5">
        <w:rPr>
          <w:rStyle w:val="Verwijzingopmerking"/>
        </w:rPr>
        <w:commentReference w:id="69"/>
      </w:r>
    </w:p>
    <w:p w14:paraId="14DF4B48" w14:textId="77777777" w:rsidR="009E4258" w:rsidRDefault="009E4258" w:rsidP="009E4258">
      <w:pPr>
        <w:pStyle w:val="Lijstalinea"/>
      </w:pPr>
    </w:p>
    <w:p w14:paraId="6A208D66" w14:textId="3D01C079" w:rsidR="009E4258" w:rsidRDefault="009E4258" w:rsidP="009E4258">
      <w:pPr>
        <w:pStyle w:val="Lijstalinea"/>
      </w:pPr>
      <w:r>
        <w:t>Run nu de volgende twee codes.</w:t>
      </w:r>
    </w:p>
    <w:p w14:paraId="2087F490" w14:textId="137D2628" w:rsidR="009E4258" w:rsidRPr="00A00825" w:rsidRDefault="009E4258" w:rsidP="009E4258">
      <w:pPr>
        <w:pStyle w:val="Lijstalinea"/>
        <w:rPr>
          <w:lang w:val="en-US"/>
          <w:rPrChange w:id="70" w:author="Gebruiker" w:date="2017-10-02T17:58:00Z">
            <w:rPr/>
          </w:rPrChange>
        </w:rPr>
      </w:pPr>
      <w:proofErr w:type="spellStart"/>
      <w:r w:rsidRPr="00A00825">
        <w:rPr>
          <w:lang w:val="en-US"/>
          <w:rPrChange w:id="71" w:author="Gebruiker" w:date="2017-10-02T17:58:00Z">
            <w:rPr/>
          </w:rPrChange>
        </w:rPr>
        <w:t>strcmp</w:t>
      </w:r>
      <w:proofErr w:type="spellEnd"/>
      <w:r w:rsidRPr="00A00825">
        <w:rPr>
          <w:lang w:val="en-US"/>
          <w:rPrChange w:id="72" w:author="Gebruiker" w:date="2017-10-02T17:58:00Z">
            <w:rPr/>
          </w:rPrChange>
        </w:rPr>
        <w:t xml:space="preserve">(A,B) </w:t>
      </w:r>
      <w:proofErr w:type="spellStart"/>
      <w:r w:rsidRPr="00A00825">
        <w:rPr>
          <w:lang w:val="en-US"/>
          <w:rPrChange w:id="73" w:author="Gebruiker" w:date="2017-10-02T17:58:00Z">
            <w:rPr/>
          </w:rPrChange>
        </w:rPr>
        <w:t>en</w:t>
      </w:r>
      <w:proofErr w:type="spellEnd"/>
      <w:r w:rsidRPr="00A00825">
        <w:rPr>
          <w:lang w:val="en-US"/>
          <w:rPrChange w:id="74" w:author="Gebruiker" w:date="2017-10-02T17:58:00Z">
            <w:rPr/>
          </w:rPrChange>
        </w:rPr>
        <w:t xml:space="preserve"> </w:t>
      </w:r>
      <w:proofErr w:type="spellStart"/>
      <w:r w:rsidRPr="00A00825">
        <w:rPr>
          <w:lang w:val="en-US"/>
          <w:rPrChange w:id="75" w:author="Gebruiker" w:date="2017-10-02T17:58:00Z">
            <w:rPr/>
          </w:rPrChange>
        </w:rPr>
        <w:t>strcmpi</w:t>
      </w:r>
      <w:proofErr w:type="spellEnd"/>
      <w:r w:rsidRPr="00A00825">
        <w:rPr>
          <w:lang w:val="en-US"/>
          <w:rPrChange w:id="76" w:author="Gebruiker" w:date="2017-10-02T17:58:00Z">
            <w:rPr/>
          </w:rPrChange>
        </w:rPr>
        <w:t>(A,B)</w:t>
      </w:r>
    </w:p>
    <w:p w14:paraId="6C224EC5" w14:textId="77777777" w:rsidR="009E4258" w:rsidRPr="00A00825" w:rsidRDefault="009E4258" w:rsidP="009E4258">
      <w:pPr>
        <w:pStyle w:val="Lijstalinea"/>
        <w:rPr>
          <w:lang w:val="en-US"/>
          <w:rPrChange w:id="77" w:author="Gebruiker" w:date="2017-10-02T17:58:00Z">
            <w:rPr/>
          </w:rPrChange>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4BA9E441" w14:textId="42BC26F2" w:rsidR="0016268D" w:rsidRDefault="0016268D" w:rsidP="00BF61EB">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4FA66010" w14:textId="77777777" w:rsidR="0016268D" w:rsidRDefault="0016268D" w:rsidP="0016268D">
      <w:pPr>
        <w:pStyle w:val="Kop2"/>
      </w:pPr>
      <w:r>
        <w:br w:type="page"/>
      </w:r>
      <w:bookmarkStart w:id="78" w:name="_Toc494730401"/>
      <w:r>
        <w:lastRenderedPageBreak/>
        <w:t>Vragen en opdrachten</w:t>
      </w:r>
      <w:bookmarkEnd w:id="78"/>
    </w:p>
    <w:p w14:paraId="4732FA9F" w14:textId="7BBF058B" w:rsidR="007C5F1B" w:rsidRPr="007C5F1B" w:rsidRDefault="007C5F1B" w:rsidP="007C5F1B">
      <w:pPr>
        <w:pStyle w:val="Lijstalinea"/>
        <w:numPr>
          <w:ilvl w:val="0"/>
          <w:numId w:val="24"/>
        </w:numPr>
        <w:spacing w:after="200" w:line="252" w:lineRule="auto"/>
        <w:rPr>
          <w:rFonts w:ascii="Calibri" w:hAnsi="Calibri" w:cs="Cordia New"/>
        </w:rPr>
      </w:pPr>
      <w:commentRangeStart w:id="79"/>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jstalinea"/>
        <w:numPr>
          <w:ilvl w:val="0"/>
          <w:numId w:val="24"/>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4278BB12" w:rsidR="00BF61EB" w:rsidRDefault="00BF61EB" w:rsidP="00BF61EB">
      <w:pPr>
        <w:pStyle w:val="Lijstalinea"/>
        <w:numPr>
          <w:ilvl w:val="0"/>
          <w:numId w:val="24"/>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jstalinea"/>
        <w:numPr>
          <w:ilvl w:val="0"/>
          <w:numId w:val="24"/>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07CD3E3F" w14:textId="49039DD7" w:rsidR="00BF61EB" w:rsidRPr="00BF61EB" w:rsidRDefault="00BF61EB" w:rsidP="00BF61EB">
      <w:pPr>
        <w:pStyle w:val="Lijstalinea"/>
        <w:rPr>
          <w:rFonts w:ascii="Consolas" w:hAnsi="Consolas"/>
        </w:rPr>
      </w:pPr>
      <w:r w:rsidRPr="00A207B7">
        <w:rPr>
          <w:rFonts w:ascii="Consolas" w:hAnsi="Consolas"/>
        </w:rPr>
        <w:t xml:space="preserve">v = </w:t>
      </w:r>
      <w:proofErr w:type="spellStart"/>
      <w:r w:rsidRPr="00A207B7">
        <w:rPr>
          <w:rFonts w:ascii="Consolas" w:hAnsi="Consolas"/>
        </w:rPr>
        <w:t>randi</w:t>
      </w:r>
      <w:proofErr w:type="spellEnd"/>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jstalinea"/>
        <w:numPr>
          <w:ilvl w:val="0"/>
          <w:numId w:val="24"/>
        </w:numPr>
      </w:pPr>
      <w:r>
        <w:t>Wat is het verschil tussen de volgende twee commando’s:</w:t>
      </w:r>
    </w:p>
    <w:p w14:paraId="24043044" w14:textId="77777777" w:rsidR="00BB720D" w:rsidRPr="00A207B7" w:rsidRDefault="00BB720D" w:rsidP="00BB720D">
      <w:pPr>
        <w:pStyle w:val="Lijstalinea"/>
        <w:numPr>
          <w:ilvl w:val="1"/>
          <w:numId w:val="24"/>
        </w:numPr>
        <w:rPr>
          <w:rFonts w:ascii="Consolas" w:hAnsi="Consolas"/>
        </w:rPr>
      </w:pPr>
      <w:proofErr w:type="spellStart"/>
      <w:r w:rsidRPr="00A207B7">
        <w:rPr>
          <w:rFonts w:ascii="Consolas" w:hAnsi="Consolas"/>
        </w:rPr>
        <w:t>find</w:t>
      </w:r>
      <w:proofErr w:type="spellEnd"/>
      <w:r w:rsidRPr="00A207B7">
        <w:rPr>
          <w:rFonts w:ascii="Consolas" w:hAnsi="Consolas"/>
        </w:rPr>
        <w:t>(v==10);</w:t>
      </w:r>
    </w:p>
    <w:p w14:paraId="7162C30A" w14:textId="272FC2DE" w:rsidR="00BF61EB" w:rsidRPr="00BB720D" w:rsidRDefault="00BB720D" w:rsidP="00A00825">
      <w:pPr>
        <w:pStyle w:val="Lijstalinea"/>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commentRangeEnd w:id="79"/>
      <w:r w:rsidR="009959E5">
        <w:rPr>
          <w:rStyle w:val="Verwijzingopmerking"/>
        </w:rPr>
        <w:commentReference w:id="79"/>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Kop2"/>
      </w:pPr>
      <w:bookmarkStart w:id="80" w:name="_Toc494730402"/>
      <w:r>
        <w:t>Antwoorden en uitwerkingen</w:t>
      </w:r>
      <w:bookmarkEnd w:id="80"/>
    </w:p>
    <w:p w14:paraId="13FE9A4B" w14:textId="0FBD9FC6"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terug of de strings evenveel karakters hebben, wat in dit geval dus niet zo is.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16A9551F" w:rsidR="007C5F1B"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w:t>
      </w:r>
      <w:ins w:id="81"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 xml:space="preserve">(v&gt;=10) </w:t>
      </w:r>
    </w:p>
    <w:p w14:paraId="59A878DD" w14:textId="6702DC6A" w:rsidR="00B208F4" w:rsidRPr="005C3E71"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bookmarkStart w:id="82" w:name="_GoBack"/>
      <w:bookmarkEnd w:id="82"/>
    </w:p>
    <w:p w14:paraId="0BCB0AB2" w14:textId="0B6BD38A" w:rsidR="00EA54D9" w:rsidDel="009959E5" w:rsidRDefault="00903149" w:rsidP="00673EB6">
      <w:pPr>
        <w:rPr>
          <w:del w:id="83" w:author="Gebruiker" w:date="2017-10-02T18:10:00Z"/>
        </w:rPr>
      </w:pPr>
      <w:del w:id="84" w:author="Gebruiker" w:date="2017-10-02T18:10:00Z">
        <w:r w:rsidDel="009959E5">
          <w:lastRenderedPageBreak/>
          <w:delText>oud:</w:delText>
        </w:r>
      </w:del>
    </w:p>
    <w:p w14:paraId="1A5FC525" w14:textId="429F0B02" w:rsidR="00903149" w:rsidRPr="00BB284F" w:rsidDel="009959E5" w:rsidRDefault="00903149" w:rsidP="00903149">
      <w:pPr>
        <w:rPr>
          <w:del w:id="85" w:author="Gebruiker" w:date="2017-10-02T18:10:00Z"/>
        </w:rPr>
      </w:pPr>
      <w:del w:id="86"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87" w:author="Gebruiker" w:date="2017-10-02T18:10:00Z"/>
        </w:rPr>
      </w:pPr>
      <w:del w:id="88"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32" o:title=""/>
            </v:shape>
            <o:OLEObject Type="Embed" ProgID="Equation.DSMT4" ShapeID="_x0000_i1026" DrawAspect="Content" ObjectID="_1568472999" r:id="rId33"/>
          </w:object>
        </w:r>
      </w:del>
    </w:p>
    <w:p w14:paraId="0D1CBFB9" w14:textId="2A213D41" w:rsidR="00903149" w:rsidRPr="00BB284F" w:rsidDel="009959E5" w:rsidRDefault="00903149" w:rsidP="00903149">
      <w:pPr>
        <w:rPr>
          <w:del w:id="89" w:author="Gebruiker" w:date="2017-10-02T18:10:00Z"/>
        </w:rPr>
      </w:pPr>
      <w:del w:id="90"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91" w:author="Gebruiker" w:date="2017-10-02T18:10:00Z"/>
          <w:b/>
        </w:rPr>
      </w:pPr>
    </w:p>
    <w:p w14:paraId="011C7F9A" w14:textId="3507E593" w:rsidR="00903149" w:rsidDel="009959E5" w:rsidRDefault="00903149" w:rsidP="00903149">
      <w:pPr>
        <w:rPr>
          <w:del w:id="92" w:author="Gebruiker" w:date="2017-10-02T18:10:00Z"/>
          <w:b/>
        </w:rPr>
      </w:pPr>
      <w:del w:id="93"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34"/>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Bart van Trigt [2]" w:date="2017-09-19T12:06:00Z" w:initials="Bart">
    <w:p w14:paraId="1439BDB7" w14:textId="74485923" w:rsidR="00A00825" w:rsidRDefault="00A00825">
      <w:pPr>
        <w:pStyle w:val="Tekstopmerking"/>
      </w:pPr>
      <w:r>
        <w:rPr>
          <w:rStyle w:val="Verwijzingopmerking"/>
        </w:rPr>
        <w:annotationRef/>
      </w:r>
      <w:r>
        <w:t>@mark je hebt in de readers van vorige week al de help functie uitgelegd. Ik heb hem hier nu gewoon nog een keer herhaalt. Even kijken of het in de reader van vorige week goed aansluit en afstemmen waar we het houden of dat we het zo laten.</w:t>
      </w:r>
    </w:p>
  </w:comment>
  <w:comment w:id="7" w:author="Gebruiker" w:date="2017-10-02T17:58:00Z" w:initials="G">
    <w:p w14:paraId="79E3D340" w14:textId="11A3A4F6" w:rsidR="00A00825" w:rsidRDefault="00A00825">
      <w:pPr>
        <w:pStyle w:val="Tekstopmerking"/>
      </w:pPr>
      <w:r>
        <w:rPr>
          <w:rStyle w:val="Verwijzingopmerking"/>
        </w:rPr>
        <w:annotationRef/>
      </w:r>
      <w:r>
        <w:t>MS: Dit is niet bedoeld voor de student. Als je het toch wilt gebruiken, pas het dan aan.</w:t>
      </w:r>
    </w:p>
  </w:comment>
  <w:comment w:id="10" w:author="Gebruiker" w:date="2017-09-28T18:11:00Z" w:initials="G">
    <w:p w14:paraId="146C717F" w14:textId="4DFC291D" w:rsidR="00A00825" w:rsidRDefault="00A00825">
      <w:pPr>
        <w:pStyle w:val="Tekstopmerking"/>
      </w:pPr>
      <w:r>
        <w:rPr>
          <w:rStyle w:val="Verwijzingopmerking"/>
        </w:rPr>
        <w:annotationRef/>
      </w:r>
      <w:r>
        <w:t>MS: Ik begrijp de intentie en apprecieer het. Echter vind ik het overbodig en weinig toevoegen.</w:t>
      </w:r>
    </w:p>
  </w:comment>
  <w:comment w:id="13" w:author="Gebruiker" w:date="2017-10-02T17:59:00Z" w:initials="G">
    <w:p w14:paraId="7AD6863B" w14:textId="230C93D9" w:rsidR="00A00825" w:rsidRDefault="00A00825">
      <w:pPr>
        <w:pStyle w:val="Tekstopmerking"/>
      </w:pPr>
      <w:r>
        <w:rPr>
          <w:rStyle w:val="Verwijzingopmerking"/>
        </w:rPr>
        <w:annotationRef/>
      </w:r>
      <w:r>
        <w:t>MS: dit is een mooi voorbeeld waarom een context rijke omgeving verwarrend kan zijn. Ik ben serieus nu al kwijt waar het voorbeeld om draait… Natuurlijk kan ik opnieuw de paragraaf lezen. Maar de context maakt dit geen beter voorbeeld….</w:t>
      </w:r>
    </w:p>
  </w:comment>
  <w:comment w:id="18" w:author="Gebruiker" w:date="2017-10-02T18:00:00Z" w:initials="G">
    <w:p w14:paraId="1A3D6086" w14:textId="1863C432" w:rsidR="00A00825" w:rsidRDefault="00A00825">
      <w:pPr>
        <w:pStyle w:val="Tekstopmerking"/>
      </w:pPr>
      <w:r>
        <w:t xml:space="preserve">MS: </w:t>
      </w:r>
      <w:r>
        <w:rPr>
          <w:rStyle w:val="Verwijzingopmerking"/>
        </w:rPr>
        <w:annotationRef/>
      </w:r>
      <w:r>
        <w:t>Maar drie? Dat vind ik erg weinig oefening.</w:t>
      </w:r>
    </w:p>
  </w:comment>
  <w:comment w:id="21" w:author="Gebruiker" w:date="2017-09-28T18:12:00Z" w:initials="G">
    <w:p w14:paraId="397BDB94" w14:textId="79E14E41" w:rsidR="00A00825" w:rsidRDefault="00A00825">
      <w:pPr>
        <w:pStyle w:val="Tekstopmerking"/>
      </w:pPr>
      <w:r>
        <w:rPr>
          <w:rStyle w:val="Verwijzingopmerking"/>
        </w:rPr>
        <w:annotationRef/>
      </w:r>
      <w:r>
        <w:t>Dat MATLAB daar voor staat is in de eerste reader al uitgelegd….</w:t>
      </w:r>
    </w:p>
  </w:comment>
  <w:comment w:id="24" w:author="Gebruiker" w:date="2017-10-02T18:01:00Z" w:initials="G">
    <w:p w14:paraId="466A78E5" w14:textId="136DBD71" w:rsidR="00A00825" w:rsidRDefault="00A00825">
      <w:pPr>
        <w:pStyle w:val="Tekstopmerking"/>
      </w:pPr>
      <w:r>
        <w:rPr>
          <w:rStyle w:val="Verwijzingopmerking"/>
        </w:rPr>
        <w:annotationRef/>
      </w:r>
      <w:r>
        <w:t xml:space="preserve">MS: ligt behoorlijk dicht in de buurt </w:t>
      </w:r>
    </w:p>
  </w:comment>
  <w:comment w:id="31" w:author="Gebruiker" w:date="2017-10-02T18:02:00Z" w:initials="G">
    <w:p w14:paraId="5696386E" w14:textId="713B70D3" w:rsidR="00A00825" w:rsidRDefault="00A00825">
      <w:pPr>
        <w:pStyle w:val="Tekstopmerking"/>
      </w:pPr>
      <w:r>
        <w:rPr>
          <w:rStyle w:val="Verwijzingopmerking"/>
        </w:rPr>
        <w:annotationRef/>
      </w:r>
      <w:r>
        <w:t xml:space="preserve">Mag meer uitleg bij… ‘ </w:t>
      </w:r>
      <w:proofErr w:type="spellStart"/>
      <w:r>
        <w:t>ascend</w:t>
      </w:r>
      <w:proofErr w:type="spellEnd"/>
      <w:r>
        <w:t xml:space="preserve">’ </w:t>
      </w:r>
    </w:p>
  </w:comment>
  <w:comment w:id="32" w:author="Gebruiker" w:date="2017-10-02T18:03:00Z" w:initials="G">
    <w:p w14:paraId="106451DB" w14:textId="3A71D008" w:rsidR="00A00825" w:rsidRDefault="00A00825">
      <w:pPr>
        <w:pStyle w:val="Tekstopmerking"/>
      </w:pPr>
      <w:r>
        <w:rPr>
          <w:rStyle w:val="Verwijzingopmerking"/>
        </w:rPr>
        <w:annotationRef/>
      </w:r>
      <w:r>
        <w:t>Schrijf je dat zo?</w:t>
      </w:r>
    </w:p>
  </w:comment>
  <w:comment w:id="34" w:author="Gebruiker" w:date="2017-10-02T18:03:00Z" w:initials="G">
    <w:p w14:paraId="3B468332" w14:textId="63A3D160" w:rsidR="00A00825" w:rsidRDefault="00A00825">
      <w:pPr>
        <w:pStyle w:val="Tekstopmerking"/>
      </w:pPr>
      <w:r>
        <w:t xml:space="preserve">MS: </w:t>
      </w:r>
      <w:r>
        <w:rPr>
          <w:rStyle w:val="Verwijzingopmerking"/>
        </w:rPr>
        <w:annotationRef/>
      </w:r>
      <w:r>
        <w:t>Wederom een beperkt aantal. Zijn deze oefeningen een goede representatie van het hele hoofdstuk?</w:t>
      </w:r>
    </w:p>
  </w:comment>
  <w:comment w:id="37" w:author="Gebruiker" w:date="2017-10-02T18:04:00Z" w:initials="G">
    <w:p w14:paraId="1EA4381A" w14:textId="5B62E8C5" w:rsidR="00A00825" w:rsidRDefault="00A00825">
      <w:pPr>
        <w:pStyle w:val="Tekstopmerking"/>
      </w:pPr>
      <w:r>
        <w:rPr>
          <w:rStyle w:val="Verwijzingopmerking"/>
        </w:rPr>
        <w:annotationRef/>
      </w:r>
      <w:r>
        <w:t>Dat weten we. Misschien beginnen met een ander intro.</w:t>
      </w:r>
    </w:p>
  </w:comment>
  <w:comment w:id="38" w:author="Gebruiker" w:date="2017-10-02T18:04:00Z" w:initials="G">
    <w:p w14:paraId="7C88C3A6" w14:textId="5963669B" w:rsidR="00A00825" w:rsidRDefault="00A00825">
      <w:pPr>
        <w:pStyle w:val="Tekstopmerking"/>
      </w:pPr>
      <w:r>
        <w:rPr>
          <w:rStyle w:val="Verwijzingopmerking"/>
        </w:rPr>
        <w:annotationRef/>
      </w:r>
      <w:r>
        <w:t>Ligt het aan mij of is dit een onduidelijk plaatje?</w:t>
      </w:r>
    </w:p>
  </w:comment>
  <w:comment w:id="39" w:author="Gebruiker" w:date="2017-10-02T18:05:00Z" w:initials="G">
    <w:p w14:paraId="55642837" w14:textId="217B5E6E" w:rsidR="00A00825" w:rsidRDefault="00A00825">
      <w:pPr>
        <w:pStyle w:val="Tekstopmerking"/>
      </w:pPr>
      <w:r>
        <w:rPr>
          <w:rStyle w:val="Verwijzingopmerking"/>
        </w:rPr>
        <w:annotationRef/>
      </w:r>
      <w:r>
        <w:t>MS: Wat is de student aan het doen?</w:t>
      </w:r>
    </w:p>
  </w:comment>
  <w:comment w:id="40" w:author="Bart van Trigt [2]" w:date="2017-09-19T10:53:00Z" w:initials="Bart">
    <w:p w14:paraId="55DF9933" w14:textId="256E3BAF" w:rsidR="00A00825" w:rsidRDefault="00A00825">
      <w:pPr>
        <w:pStyle w:val="Tekstopmerking"/>
      </w:pPr>
      <w:r>
        <w:rPr>
          <w:rStyle w:val="Verwijzingopmerking"/>
        </w:rPr>
        <w:annotationRef/>
      </w:r>
      <w:r>
        <w:t xml:space="preserve">Kan </w:t>
      </w:r>
      <w:proofErr w:type="spellStart"/>
      <w:r>
        <w:t>evt</w:t>
      </w:r>
      <w:proofErr w:type="spellEnd"/>
      <w:r>
        <w:t xml:space="preserve"> nog verder aangevuld worden met bijvoorbeeld de vraag wat is de hoeksnelheid bij de maximale kniehoek?</w:t>
      </w:r>
    </w:p>
  </w:comment>
  <w:comment w:id="45" w:author="Gebruiker" w:date="2017-10-02T18:06:00Z" w:initials="G">
    <w:p w14:paraId="14E25943" w14:textId="3B346A3C" w:rsidR="00A00825" w:rsidRDefault="00A00825">
      <w:pPr>
        <w:pStyle w:val="Tekstopmerking"/>
      </w:pPr>
      <w:r>
        <w:rPr>
          <w:rStyle w:val="Verwijzingopmerking"/>
        </w:rPr>
        <w:annotationRef/>
      </w:r>
      <w:r>
        <w:t>MS: van wat?</w:t>
      </w:r>
    </w:p>
  </w:comment>
  <w:comment w:id="47" w:author="Gebruiker" w:date="2017-10-02T18:06:00Z" w:initials="G">
    <w:p w14:paraId="758706F3" w14:textId="1B4298D1" w:rsidR="00A00825" w:rsidRDefault="00A00825">
      <w:pPr>
        <w:pStyle w:val="Tekstopmerking"/>
      </w:pPr>
      <w:r>
        <w:rPr>
          <w:rStyle w:val="Verwijzingopmerking"/>
        </w:rPr>
        <w:annotationRef/>
      </w:r>
      <w:r>
        <w:t>Dit is een hele goede!! Zorg ook voor tenminste een paar oefeningen!</w:t>
      </w:r>
    </w:p>
  </w:comment>
  <w:comment w:id="48" w:author="Gebruiker" w:date="2017-10-02T18:06:00Z" w:initials="G">
    <w:p w14:paraId="64ED3874" w14:textId="366F424D" w:rsidR="00A00825" w:rsidRDefault="00A00825">
      <w:pPr>
        <w:pStyle w:val="Tekstopmerking"/>
      </w:pPr>
      <w:r>
        <w:rPr>
          <w:rStyle w:val="Verwijzingopmerking"/>
        </w:rPr>
        <w:annotationRef/>
      </w:r>
      <w:r>
        <w:t>MS: Alistair en ik wilde dit onderwerp toegevoegd hebben i.v.m. Engelse terminologie. Behandel ook de semicolon.</w:t>
      </w:r>
    </w:p>
  </w:comment>
  <w:comment w:id="49" w:author="Gebruiker" w:date="2017-10-02T18:07:00Z" w:initials="G">
    <w:p w14:paraId="654F4E73" w14:textId="40585719" w:rsidR="00A00825" w:rsidRDefault="00A00825">
      <w:pPr>
        <w:pStyle w:val="Tekstopmerking"/>
      </w:pPr>
      <w:r>
        <w:rPr>
          <w:rStyle w:val="Verwijzingopmerking"/>
        </w:rPr>
        <w:annotationRef/>
      </w:r>
      <w:r>
        <w:t>Kun je het plaatje niet wat netter maken?</w:t>
      </w:r>
    </w:p>
  </w:comment>
  <w:comment w:id="54" w:author="Gebruiker" w:date="2017-10-02T18:07:00Z" w:initials="G">
    <w:p w14:paraId="083BDFD8" w14:textId="46405F6D" w:rsidR="00A00825" w:rsidRDefault="00A00825">
      <w:pPr>
        <w:pStyle w:val="Tekstopmerking"/>
      </w:pPr>
      <w:r>
        <w:rPr>
          <w:rStyle w:val="Verwijzingopmerking"/>
        </w:rPr>
        <w:annotationRef/>
      </w:r>
      <w:r>
        <w:t>MS: Dit heb ik al helemaal behandeld en is dus overbodig.</w:t>
      </w:r>
    </w:p>
  </w:comment>
  <w:comment w:id="59" w:author="Gebruiker" w:date="2017-10-02T18:08:00Z" w:initials="G">
    <w:p w14:paraId="75BBC7AB" w14:textId="63998F2A" w:rsidR="009959E5" w:rsidRDefault="009959E5">
      <w:pPr>
        <w:pStyle w:val="Tekstopmerking"/>
      </w:pPr>
      <w:r>
        <w:rPr>
          <w:rStyle w:val="Verwijzingopmerking"/>
        </w:rPr>
        <w:annotationRef/>
      </w:r>
      <w:r>
        <w:t>Dat is niet juist</w:t>
      </w:r>
    </w:p>
  </w:comment>
  <w:comment w:id="67" w:author="Trigt, B. van" w:date="2017-09-25T09:26:00Z" w:initials="TBv">
    <w:p w14:paraId="0398DB62" w14:textId="31ABD236" w:rsidR="00A00825" w:rsidRDefault="00A00825">
      <w:pPr>
        <w:pStyle w:val="Tekstopmerking"/>
      </w:pPr>
      <w:r>
        <w:rPr>
          <w:rStyle w:val="Verwijzingopmerking"/>
        </w:rPr>
        <w:annotationRef/>
      </w:r>
      <w:r>
        <w:t>Hier nog de save functie toevoegen ? Load is al ergens gedaan ?</w:t>
      </w:r>
    </w:p>
  </w:comment>
  <w:comment w:id="68" w:author="Gebruiker" w:date="2017-10-02T18:09:00Z" w:initials="G">
    <w:p w14:paraId="53E42EE7" w14:textId="1E76AAFB" w:rsidR="009959E5" w:rsidRDefault="009959E5">
      <w:pPr>
        <w:pStyle w:val="Tekstopmerking"/>
      </w:pPr>
      <w:r>
        <w:rPr>
          <w:rStyle w:val="Verwijzingopmerking"/>
        </w:rPr>
        <w:annotationRef/>
      </w:r>
      <w:r>
        <w:t>Is al eens behandeld in Week 1</w:t>
      </w:r>
    </w:p>
  </w:comment>
  <w:comment w:id="69" w:author="Gebruiker" w:date="2017-10-02T18:09:00Z" w:initials="G">
    <w:p w14:paraId="498A1F2C" w14:textId="07DED354" w:rsidR="009959E5" w:rsidRDefault="009959E5">
      <w:pPr>
        <w:pStyle w:val="Tekstopmerking"/>
      </w:pPr>
      <w:r>
        <w:t xml:space="preserve">MS: </w:t>
      </w:r>
      <w:r>
        <w:rPr>
          <w:rStyle w:val="Verwijzingopmerking"/>
        </w:rPr>
        <w:annotationRef/>
      </w:r>
      <w:r>
        <w:t>Je moet van elk voorbeeld een paar opgaves verzinnen anders blijft het niet hangen…</w:t>
      </w:r>
    </w:p>
  </w:comment>
  <w:comment w:id="79" w:author="Gebruiker" w:date="2017-10-02T18:09:00Z" w:initials="G">
    <w:p w14:paraId="0A5DFC29" w14:textId="41D7C811" w:rsidR="009959E5" w:rsidRDefault="009959E5">
      <w:pPr>
        <w:pStyle w:val="Tekstopmerking"/>
      </w:pPr>
      <w:r>
        <w:rPr>
          <w:rStyle w:val="Verwijzingopmerking"/>
        </w:rPr>
        <w:annotationRef/>
      </w:r>
      <w:r>
        <w:t>Nog niet alle behandelde functies komen teru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39BDB7" w15:done="0"/>
  <w15:commentEx w15:paraId="79E3D340" w15:done="0"/>
  <w15:commentEx w15:paraId="146C717F" w15:done="0"/>
  <w15:commentEx w15:paraId="7AD6863B" w15:done="0"/>
  <w15:commentEx w15:paraId="1A3D6086" w15:done="0"/>
  <w15:commentEx w15:paraId="397BDB94" w15:done="0"/>
  <w15:commentEx w15:paraId="466A78E5" w15:done="0"/>
  <w15:commentEx w15:paraId="5696386E" w15:done="0"/>
  <w15:commentEx w15:paraId="106451DB" w15:done="0"/>
  <w15:commentEx w15:paraId="3B468332" w15:done="0"/>
  <w15:commentEx w15:paraId="1EA4381A" w15:done="0"/>
  <w15:commentEx w15:paraId="7C88C3A6" w15:done="0"/>
  <w15:commentEx w15:paraId="55642837" w15:done="0"/>
  <w15:commentEx w15:paraId="55DF9933" w15:done="0"/>
  <w15:commentEx w15:paraId="14E25943" w15:done="0"/>
  <w15:commentEx w15:paraId="758706F3" w15:done="0"/>
  <w15:commentEx w15:paraId="64ED3874" w15:done="0"/>
  <w15:commentEx w15:paraId="654F4E73" w15:done="0"/>
  <w15:commentEx w15:paraId="083BDFD8" w15:done="0"/>
  <w15:commentEx w15:paraId="75BBC7AB" w15:done="0"/>
  <w15:commentEx w15:paraId="0398DB62" w15:done="0"/>
  <w15:commentEx w15:paraId="53E42EE7" w15:done="0"/>
  <w15:commentEx w15:paraId="498A1F2C" w15:done="0"/>
  <w15:commentEx w15:paraId="0A5DFC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464236" w14:textId="77777777" w:rsidR="00263E8D" w:rsidRDefault="00263E8D" w:rsidP="0004441A">
      <w:pPr>
        <w:spacing w:after="0" w:line="240" w:lineRule="auto"/>
      </w:pPr>
      <w:r>
        <w:separator/>
      </w:r>
    </w:p>
  </w:endnote>
  <w:endnote w:type="continuationSeparator" w:id="0">
    <w:p w14:paraId="6BE1B0F4" w14:textId="77777777" w:rsidR="00263E8D" w:rsidRDefault="00263E8D"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A00825" w:rsidRPr="00870358" w:rsidRDefault="00A00825"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proofErr w:type="spellStart"/>
        <w:r w:rsidRPr="00870358">
          <w:rPr>
            <w:color w:val="808080" w:themeColor="background1" w:themeShade="80"/>
            <w:sz w:val="18"/>
          </w:rPr>
          <w:t>Biostatica</w:t>
        </w:r>
        <w:proofErr w:type="spellEnd"/>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2.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Bart van Trigt,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9959E5">
      <w:rPr>
        <w:noProof/>
        <w:color w:val="808080" w:themeColor="background1" w:themeShade="80"/>
        <w:sz w:val="18"/>
      </w:rPr>
      <w:t>21</w:t>
    </w:r>
    <w:r w:rsidRPr="00870358">
      <w:rPr>
        <w:color w:val="808080" w:themeColor="background1" w:themeShade="80"/>
        <w:sz w:val="18"/>
      </w:rPr>
      <w:fldChar w:fldCharType="end"/>
    </w:r>
  </w:p>
  <w:p w14:paraId="014D99A4" w14:textId="77777777" w:rsidR="00A00825" w:rsidRDefault="00A0082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6AF3D6" w14:textId="77777777" w:rsidR="00263E8D" w:rsidRDefault="00263E8D" w:rsidP="0004441A">
      <w:pPr>
        <w:spacing w:after="0" w:line="240" w:lineRule="auto"/>
      </w:pPr>
      <w:r>
        <w:separator/>
      </w:r>
    </w:p>
  </w:footnote>
  <w:footnote w:type="continuationSeparator" w:id="0">
    <w:p w14:paraId="640C34F9" w14:textId="77777777" w:rsidR="00263E8D" w:rsidRDefault="00263E8D"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BA7006"/>
    <w:multiLevelType w:val="hybridMultilevel"/>
    <w:tmpl w:val="E36C6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15:restartNumberingAfterBreak="0">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7"/>
  </w:num>
  <w:num w:numId="2">
    <w:abstractNumId w:val="24"/>
  </w:num>
  <w:num w:numId="3">
    <w:abstractNumId w:val="2"/>
  </w:num>
  <w:num w:numId="4">
    <w:abstractNumId w:val="29"/>
  </w:num>
  <w:num w:numId="5">
    <w:abstractNumId w:val="18"/>
  </w:num>
  <w:num w:numId="6">
    <w:abstractNumId w:val="16"/>
  </w:num>
  <w:num w:numId="7">
    <w:abstractNumId w:val="30"/>
  </w:num>
  <w:num w:numId="8">
    <w:abstractNumId w:val="17"/>
  </w:num>
  <w:num w:numId="9">
    <w:abstractNumId w:val="27"/>
  </w:num>
  <w:num w:numId="10">
    <w:abstractNumId w:val="36"/>
  </w:num>
  <w:num w:numId="11">
    <w:abstractNumId w:val="13"/>
  </w:num>
  <w:num w:numId="12">
    <w:abstractNumId w:val="25"/>
  </w:num>
  <w:num w:numId="13">
    <w:abstractNumId w:val="15"/>
  </w:num>
  <w:num w:numId="14">
    <w:abstractNumId w:val="23"/>
  </w:num>
  <w:num w:numId="15">
    <w:abstractNumId w:val="14"/>
  </w:num>
  <w:num w:numId="16">
    <w:abstractNumId w:val="33"/>
  </w:num>
  <w:num w:numId="17">
    <w:abstractNumId w:val="5"/>
  </w:num>
  <w:num w:numId="18">
    <w:abstractNumId w:val="3"/>
  </w:num>
  <w:num w:numId="19">
    <w:abstractNumId w:val="22"/>
  </w:num>
  <w:num w:numId="20">
    <w:abstractNumId w:val="8"/>
  </w:num>
  <w:num w:numId="21">
    <w:abstractNumId w:val="20"/>
  </w:num>
  <w:num w:numId="22">
    <w:abstractNumId w:val="34"/>
  </w:num>
  <w:num w:numId="23">
    <w:abstractNumId w:val="12"/>
  </w:num>
  <w:num w:numId="24">
    <w:abstractNumId w:val="11"/>
  </w:num>
  <w:num w:numId="25">
    <w:abstractNumId w:val="21"/>
  </w:num>
  <w:num w:numId="26">
    <w:abstractNumId w:val="28"/>
  </w:num>
  <w:num w:numId="27">
    <w:abstractNumId w:val="35"/>
  </w:num>
  <w:num w:numId="28">
    <w:abstractNumId w:val="26"/>
  </w:num>
  <w:num w:numId="29">
    <w:abstractNumId w:val="10"/>
  </w:num>
  <w:num w:numId="30">
    <w:abstractNumId w:val="9"/>
  </w:num>
  <w:num w:numId="31">
    <w:abstractNumId w:val="19"/>
  </w:num>
  <w:num w:numId="32">
    <w:abstractNumId w:val="4"/>
  </w:num>
  <w:num w:numId="33">
    <w:abstractNumId w:val="31"/>
  </w:num>
  <w:num w:numId="34">
    <w:abstractNumId w:val="1"/>
  </w:num>
  <w:num w:numId="35">
    <w:abstractNumId w:val="32"/>
  </w:num>
  <w:num w:numId="36">
    <w:abstractNumId w:val="0"/>
  </w:num>
  <w:num w:numId="37">
    <w:abstractNumId w:val="6"/>
  </w:num>
  <w:num w:numId="3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8D4"/>
    <w:rsid w:val="00081B1E"/>
    <w:rsid w:val="000B338B"/>
    <w:rsid w:val="000C1B4B"/>
    <w:rsid w:val="000C7623"/>
    <w:rsid w:val="000D0DDC"/>
    <w:rsid w:val="000E1B94"/>
    <w:rsid w:val="000E31E7"/>
    <w:rsid w:val="000F63B8"/>
    <w:rsid w:val="00123EEC"/>
    <w:rsid w:val="001416C9"/>
    <w:rsid w:val="00155E07"/>
    <w:rsid w:val="0016268D"/>
    <w:rsid w:val="00170C37"/>
    <w:rsid w:val="001715FB"/>
    <w:rsid w:val="00191A32"/>
    <w:rsid w:val="001B042F"/>
    <w:rsid w:val="001C0458"/>
    <w:rsid w:val="001E02E7"/>
    <w:rsid w:val="001E1CA7"/>
    <w:rsid w:val="001E26A2"/>
    <w:rsid w:val="001F2123"/>
    <w:rsid w:val="001F4EDD"/>
    <w:rsid w:val="001F5066"/>
    <w:rsid w:val="00237910"/>
    <w:rsid w:val="00237F1F"/>
    <w:rsid w:val="00257B09"/>
    <w:rsid w:val="00260130"/>
    <w:rsid w:val="00263E8D"/>
    <w:rsid w:val="00271EA4"/>
    <w:rsid w:val="00274501"/>
    <w:rsid w:val="00285575"/>
    <w:rsid w:val="0029475F"/>
    <w:rsid w:val="002D44F5"/>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3D8E"/>
    <w:rsid w:val="006965E7"/>
    <w:rsid w:val="006A3ED2"/>
    <w:rsid w:val="006A45FA"/>
    <w:rsid w:val="006C7E56"/>
    <w:rsid w:val="006F1A69"/>
    <w:rsid w:val="006F67AB"/>
    <w:rsid w:val="00720E15"/>
    <w:rsid w:val="00737465"/>
    <w:rsid w:val="0075020A"/>
    <w:rsid w:val="007850B5"/>
    <w:rsid w:val="00796233"/>
    <w:rsid w:val="007A0FC0"/>
    <w:rsid w:val="007C5F1B"/>
    <w:rsid w:val="007C7307"/>
    <w:rsid w:val="007C7443"/>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D4C4C"/>
    <w:rsid w:val="009E4258"/>
    <w:rsid w:val="009E5E75"/>
    <w:rsid w:val="00A00825"/>
    <w:rsid w:val="00A03169"/>
    <w:rsid w:val="00A37238"/>
    <w:rsid w:val="00A57DE8"/>
    <w:rsid w:val="00A63B03"/>
    <w:rsid w:val="00A64BDC"/>
    <w:rsid w:val="00A761C9"/>
    <w:rsid w:val="00A8270F"/>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E378C"/>
    <w:rsid w:val="00BE3E29"/>
    <w:rsid w:val="00BE49B6"/>
    <w:rsid w:val="00BE4E77"/>
    <w:rsid w:val="00BE7E05"/>
    <w:rsid w:val="00BF61EB"/>
    <w:rsid w:val="00C01C88"/>
    <w:rsid w:val="00C2594A"/>
    <w:rsid w:val="00C36C9C"/>
    <w:rsid w:val="00C412BD"/>
    <w:rsid w:val="00C536F2"/>
    <w:rsid w:val="00C77C48"/>
    <w:rsid w:val="00C84673"/>
    <w:rsid w:val="00C85025"/>
    <w:rsid w:val="00C944D3"/>
    <w:rsid w:val="00CA0A47"/>
    <w:rsid w:val="00CB43F9"/>
    <w:rsid w:val="00CC2CE0"/>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93697"/>
    <w:rsid w:val="00EA54D9"/>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36"/>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1.bin"/><Relationship Id="rId36" Type="http://schemas.microsoft.com/office/2011/relationships/people" Target="people.xml"/><Relationship Id="rId10" Type="http://schemas.openxmlformats.org/officeDocument/2006/relationships/comments" Target="comments.xml"/><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fontTable" Target="fontTable.xml"/><Relationship Id="rId8" Type="http://schemas.openxmlformats.org/officeDocument/2006/relationships/image" Target="media/image1.jpg"/><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304E500-08DB-413D-97F2-3EAA2E30F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5</TotalTime>
  <Pages>22</Pages>
  <Words>3058</Words>
  <Characters>16820</Characters>
  <Application>Microsoft Office Word</Application>
  <DocSecurity>0</DocSecurity>
  <Lines>140</Lines>
  <Paragraphs>3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19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Gebruiker</cp:lastModifiedBy>
  <cp:revision>84</cp:revision>
  <cp:lastPrinted>2017-02-25T14:26:00Z</cp:lastPrinted>
  <dcterms:created xsi:type="dcterms:W3CDTF">2017-02-08T13:45:00Z</dcterms:created>
  <dcterms:modified xsi:type="dcterms:W3CDTF">2017-10-02T16:10:00Z</dcterms:modified>
  <cp:category>Matlab Wk2.1</cp:category>
</cp:coreProperties>
</file>